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97" r:id="rId2"/>
    <p:sldId id="315" r:id="rId3"/>
    <p:sldId id="330" r:id="rId4"/>
    <p:sldId id="313" r:id="rId5"/>
    <p:sldId id="314" r:id="rId6"/>
    <p:sldId id="263" r:id="rId7"/>
    <p:sldId id="264" r:id="rId8"/>
    <p:sldId id="267" r:id="rId9"/>
    <p:sldId id="270" r:id="rId10"/>
    <p:sldId id="271" r:id="rId11"/>
    <p:sldId id="272" r:id="rId12"/>
    <p:sldId id="273" r:id="rId13"/>
    <p:sldId id="274" r:id="rId14"/>
    <p:sldId id="290" r:id="rId15"/>
    <p:sldId id="276" r:id="rId16"/>
    <p:sldId id="265" r:id="rId17"/>
    <p:sldId id="291" r:id="rId18"/>
    <p:sldId id="329" r:id="rId19"/>
    <p:sldId id="316" r:id="rId20"/>
    <p:sldId id="310" r:id="rId21"/>
    <p:sldId id="317" r:id="rId22"/>
    <p:sldId id="311" r:id="rId23"/>
    <p:sldId id="309" r:id="rId24"/>
    <p:sldId id="328" r:id="rId25"/>
    <p:sldId id="312" r:id="rId26"/>
    <p:sldId id="326" r:id="rId27"/>
    <p:sldId id="327" r:id="rId28"/>
    <p:sldId id="319" r:id="rId29"/>
    <p:sldId id="320" r:id="rId30"/>
    <p:sldId id="321" r:id="rId31"/>
    <p:sldId id="322" r:id="rId32"/>
    <p:sldId id="323" r:id="rId33"/>
    <p:sldId id="324" r:id="rId34"/>
    <p:sldId id="318" r:id="rId35"/>
    <p:sldId id="325"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52" autoAdjust="0"/>
    <p:restoredTop sz="93256" autoAdjust="0"/>
  </p:normalViewPr>
  <p:slideViewPr>
    <p:cSldViewPr>
      <p:cViewPr varScale="1">
        <p:scale>
          <a:sx n="85" d="100"/>
          <a:sy n="85" d="100"/>
        </p:scale>
        <p:origin x="-1848" y="-10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Lei\Documents\Summer%20Optics%20Class\Lab\Lab%206\Interpolati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Lei\Documents\Summer%20Optics%20Class\Lab\Lab%206\Interpolati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Lei\Documents\Summer%20Optics%20Class\Lab\Lab%206\Interpolation.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Lei\Documents\Summer%20Optics%20Class\Lab\Lab%206\Interpolati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L</a:t>
            </a:r>
            <a:r>
              <a:rPr lang="en-US" baseline="-25000" dirty="0"/>
              <a:t>u</a:t>
            </a:r>
            <a:r>
              <a:rPr lang="en-US" dirty="0"/>
              <a:t> </a:t>
            </a:r>
            <a:r>
              <a:rPr lang="en-US" dirty="0" err="1"/>
              <a:t>vs</a:t>
            </a:r>
            <a:r>
              <a:rPr lang="en-US" dirty="0"/>
              <a:t> Wavelength, Lee Method</a:t>
            </a:r>
          </a:p>
        </c:rich>
      </c:tx>
      <c:layout/>
      <c:overlay val="0"/>
      <c:spPr>
        <a:noFill/>
        <a:ln>
          <a:noFill/>
        </a:ln>
        <a:effectLst/>
      </c:spPr>
    </c:title>
    <c:autoTitleDeleted val="0"/>
    <c:plotArea>
      <c:layout/>
      <c:lineChart>
        <c:grouping val="standard"/>
        <c:varyColors val="0"/>
        <c:ser>
          <c:idx val="0"/>
          <c:order val="0"/>
          <c:tx>
            <c:strRef>
              <c:f>Sheet4!$M$3</c:f>
              <c:strCache>
                <c:ptCount val="1"/>
                <c:pt idx="0">
                  <c:v>into Sun</c:v>
                </c:pt>
              </c:strCache>
            </c:strRef>
          </c:tx>
          <c:spPr>
            <a:ln w="28575" cap="rnd">
              <a:solidFill>
                <a:schemeClr val="accent1"/>
              </a:solidFill>
              <a:round/>
            </a:ln>
            <a:effectLst/>
          </c:spPr>
          <c:marker>
            <c:symbol val="none"/>
          </c:marker>
          <c:cat>
            <c:numRef>
              <c:f>Sheet4!$L$4:$L$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M$4:$M$140</c:f>
              <c:numCache>
                <c:formatCode>General</c:formatCode>
                <c:ptCount val="137"/>
                <c:pt idx="0">
                  <c:v>0.0259294927</c:v>
                </c:pt>
                <c:pt idx="1">
                  <c:v>0.0283321062</c:v>
                </c:pt>
                <c:pt idx="2">
                  <c:v>0.0302009602</c:v>
                </c:pt>
                <c:pt idx="3">
                  <c:v>0.03186952415</c:v>
                </c:pt>
                <c:pt idx="4">
                  <c:v>0.0364194064</c:v>
                </c:pt>
                <c:pt idx="5">
                  <c:v>0.041939463</c:v>
                </c:pt>
                <c:pt idx="6">
                  <c:v>0.04609547685</c:v>
                </c:pt>
                <c:pt idx="7">
                  <c:v>0.0482859008</c:v>
                </c:pt>
                <c:pt idx="8">
                  <c:v>0.0516868701</c:v>
                </c:pt>
                <c:pt idx="9">
                  <c:v>0.05409485225</c:v>
                </c:pt>
                <c:pt idx="10">
                  <c:v>0.05494604225</c:v>
                </c:pt>
                <c:pt idx="11">
                  <c:v>0.0579028122</c:v>
                </c:pt>
                <c:pt idx="12">
                  <c:v>0.0647421934</c:v>
                </c:pt>
                <c:pt idx="13">
                  <c:v>0.0693716591</c:v>
                </c:pt>
                <c:pt idx="14">
                  <c:v>0.0791623161</c:v>
                </c:pt>
                <c:pt idx="15">
                  <c:v>0.09934073305</c:v>
                </c:pt>
                <c:pt idx="16">
                  <c:v>0.11819550245</c:v>
                </c:pt>
                <c:pt idx="17">
                  <c:v>0.1287706264</c:v>
                </c:pt>
                <c:pt idx="18">
                  <c:v>0.1372171488</c:v>
                </c:pt>
                <c:pt idx="19">
                  <c:v>0.14756349435</c:v>
                </c:pt>
                <c:pt idx="20">
                  <c:v>0.1567391403</c:v>
                </c:pt>
                <c:pt idx="21">
                  <c:v>0.1644932145</c:v>
                </c:pt>
                <c:pt idx="22">
                  <c:v>0.17107642385</c:v>
                </c:pt>
                <c:pt idx="23">
                  <c:v>0.1753875024</c:v>
                </c:pt>
                <c:pt idx="24">
                  <c:v>0.1788480102</c:v>
                </c:pt>
                <c:pt idx="25">
                  <c:v>0.19287711675</c:v>
                </c:pt>
                <c:pt idx="26">
                  <c:v>0.2157232475</c:v>
                </c:pt>
                <c:pt idx="27">
                  <c:v>0.2394573193</c:v>
                </c:pt>
                <c:pt idx="28">
                  <c:v>0.26460846835</c:v>
                </c:pt>
                <c:pt idx="29">
                  <c:v>0.2940425559</c:v>
                </c:pt>
                <c:pt idx="30">
                  <c:v>0.32280172025</c:v>
                </c:pt>
                <c:pt idx="31">
                  <c:v>0.3481769363</c:v>
                </c:pt>
                <c:pt idx="32">
                  <c:v>0.36823282835</c:v>
                </c:pt>
                <c:pt idx="33">
                  <c:v>0.38904377</c:v>
                </c:pt>
                <c:pt idx="34">
                  <c:v>0.40703181935</c:v>
                </c:pt>
                <c:pt idx="35">
                  <c:v>0.42096410895</c:v>
                </c:pt>
                <c:pt idx="36">
                  <c:v>0.43688032</c:v>
                </c:pt>
                <c:pt idx="37">
                  <c:v>0.46109888705</c:v>
                </c:pt>
                <c:pt idx="38">
                  <c:v>0.488484347</c:v>
                </c:pt>
                <c:pt idx="39">
                  <c:v>0.5148005077</c:v>
                </c:pt>
                <c:pt idx="40">
                  <c:v>0.5254315536</c:v>
                </c:pt>
                <c:pt idx="41">
                  <c:v>0.53005922605</c:v>
                </c:pt>
                <c:pt idx="42">
                  <c:v>0.5466561296</c:v>
                </c:pt>
                <c:pt idx="43">
                  <c:v>0.5754302621</c:v>
                </c:pt>
                <c:pt idx="44">
                  <c:v>0.5976495508</c:v>
                </c:pt>
                <c:pt idx="45">
                  <c:v>0.6098038669</c:v>
                </c:pt>
                <c:pt idx="46">
                  <c:v>0.6249107143</c:v>
                </c:pt>
                <c:pt idx="47">
                  <c:v>0.647372242</c:v>
                </c:pt>
                <c:pt idx="48">
                  <c:v>0.6670855939</c:v>
                </c:pt>
                <c:pt idx="49">
                  <c:v>0.67279367745</c:v>
                </c:pt>
                <c:pt idx="50">
                  <c:v>0.67340811645</c:v>
                </c:pt>
                <c:pt idx="51">
                  <c:v>0.69252060785</c:v>
                </c:pt>
                <c:pt idx="52">
                  <c:v>0.72714037065</c:v>
                </c:pt>
                <c:pt idx="53">
                  <c:v>0.7569089105</c:v>
                </c:pt>
                <c:pt idx="54">
                  <c:v>0.78171969805</c:v>
                </c:pt>
                <c:pt idx="55">
                  <c:v>0.80331762175</c:v>
                </c:pt>
                <c:pt idx="56">
                  <c:v>0.81205270275</c:v>
                </c:pt>
                <c:pt idx="57">
                  <c:v>0.81648814695</c:v>
                </c:pt>
                <c:pt idx="58">
                  <c:v>0.82163342985</c:v>
                </c:pt>
                <c:pt idx="59">
                  <c:v>0.831834688</c:v>
                </c:pt>
                <c:pt idx="60">
                  <c:v>0.8414013164</c:v>
                </c:pt>
                <c:pt idx="61">
                  <c:v>0.84754339165</c:v>
                </c:pt>
                <c:pt idx="62">
                  <c:v>0.8490126923</c:v>
                </c:pt>
                <c:pt idx="63">
                  <c:v>0.8507352986</c:v>
                </c:pt>
                <c:pt idx="64">
                  <c:v>0.8534468466</c:v>
                </c:pt>
                <c:pt idx="65">
                  <c:v>0.85165097345</c:v>
                </c:pt>
                <c:pt idx="66">
                  <c:v>0.84458027045</c:v>
                </c:pt>
                <c:pt idx="67">
                  <c:v>0.83640879555</c:v>
                </c:pt>
                <c:pt idx="68">
                  <c:v>0.8239250644</c:v>
                </c:pt>
                <c:pt idx="69">
                  <c:v>0.80494496045</c:v>
                </c:pt>
                <c:pt idx="70">
                  <c:v>0.77400329815</c:v>
                </c:pt>
                <c:pt idx="71">
                  <c:v>0.72190858545</c:v>
                </c:pt>
                <c:pt idx="72">
                  <c:v>0.65883469975</c:v>
                </c:pt>
                <c:pt idx="73">
                  <c:v>0.60218916795</c:v>
                </c:pt>
                <c:pt idx="74">
                  <c:v>0.55125570315</c:v>
                </c:pt>
                <c:pt idx="75">
                  <c:v>0.49674890195</c:v>
                </c:pt>
                <c:pt idx="76">
                  <c:v>0.4502493296</c:v>
                </c:pt>
                <c:pt idx="77">
                  <c:v>0.4189622288</c:v>
                </c:pt>
                <c:pt idx="78">
                  <c:v>0.399917868</c:v>
                </c:pt>
                <c:pt idx="79">
                  <c:v>0.38458433265</c:v>
                </c:pt>
                <c:pt idx="80">
                  <c:v>0.37330922795</c:v>
                </c:pt>
                <c:pt idx="81">
                  <c:v>0.3635818572</c:v>
                </c:pt>
                <c:pt idx="82">
                  <c:v>0.3543233349</c:v>
                </c:pt>
                <c:pt idx="83">
                  <c:v>0.3417279374</c:v>
                </c:pt>
                <c:pt idx="84">
                  <c:v>0.33071218495</c:v>
                </c:pt>
                <c:pt idx="85">
                  <c:v>0.32275561795</c:v>
                </c:pt>
                <c:pt idx="86">
                  <c:v>0.31647381035</c:v>
                </c:pt>
                <c:pt idx="87">
                  <c:v>0.3094056997</c:v>
                </c:pt>
                <c:pt idx="88">
                  <c:v>0.29868062295</c:v>
                </c:pt>
                <c:pt idx="89">
                  <c:v>0.28408103805</c:v>
                </c:pt>
                <c:pt idx="90">
                  <c:v>0.2703914632</c:v>
                </c:pt>
                <c:pt idx="91">
                  <c:v>0.25283879775</c:v>
                </c:pt>
                <c:pt idx="92">
                  <c:v>0.2350011761</c:v>
                </c:pt>
                <c:pt idx="93">
                  <c:v>0.2206540525</c:v>
                </c:pt>
                <c:pt idx="94">
                  <c:v>0.2126152114</c:v>
                </c:pt>
                <c:pt idx="95">
                  <c:v>0.2044061512</c:v>
                </c:pt>
                <c:pt idx="96">
                  <c:v>0.1989877892</c:v>
                </c:pt>
                <c:pt idx="97">
                  <c:v>0.19499217215</c:v>
                </c:pt>
                <c:pt idx="98">
                  <c:v>0.1942303861</c:v>
                </c:pt>
                <c:pt idx="99">
                  <c:v>0.19318818605</c:v>
                </c:pt>
                <c:pt idx="100">
                  <c:v>0.18665271305</c:v>
                </c:pt>
                <c:pt idx="101">
                  <c:v>0.17505569225</c:v>
                </c:pt>
                <c:pt idx="102">
                  <c:v>0.1621069439</c:v>
                </c:pt>
                <c:pt idx="103">
                  <c:v>0.15227171795</c:v>
                </c:pt>
                <c:pt idx="104">
                  <c:v>0.1411869608</c:v>
                </c:pt>
                <c:pt idx="105">
                  <c:v>0.12773372615</c:v>
                </c:pt>
                <c:pt idx="106">
                  <c:v>0.1140644222</c:v>
                </c:pt>
                <c:pt idx="107">
                  <c:v>0.1006124975</c:v>
                </c:pt>
                <c:pt idx="108">
                  <c:v>0.08666841425</c:v>
                </c:pt>
                <c:pt idx="109">
                  <c:v>0.0707512103</c:v>
                </c:pt>
                <c:pt idx="110">
                  <c:v>0.05383202005</c:v>
                </c:pt>
                <c:pt idx="111">
                  <c:v>0.0395633773</c:v>
                </c:pt>
                <c:pt idx="112">
                  <c:v>0.0307830335</c:v>
                </c:pt>
                <c:pt idx="113">
                  <c:v>0.02461120105</c:v>
                </c:pt>
                <c:pt idx="114">
                  <c:v>0.02005307895</c:v>
                </c:pt>
                <c:pt idx="115">
                  <c:v>0.01664954495</c:v>
                </c:pt>
                <c:pt idx="116">
                  <c:v>0.0148405802</c:v>
                </c:pt>
                <c:pt idx="117">
                  <c:v>0.01342626285</c:v>
                </c:pt>
                <c:pt idx="118">
                  <c:v>0.01319674075</c:v>
                </c:pt>
                <c:pt idx="119">
                  <c:v>0.012196015</c:v>
                </c:pt>
                <c:pt idx="120">
                  <c:v>0.0120570781</c:v>
                </c:pt>
                <c:pt idx="121">
                  <c:v>0.0114517052</c:v>
                </c:pt>
                <c:pt idx="122">
                  <c:v>0.0104580043</c:v>
                </c:pt>
                <c:pt idx="123">
                  <c:v>0.0087908098</c:v>
                </c:pt>
                <c:pt idx="124">
                  <c:v>0.0084114828</c:v>
                </c:pt>
                <c:pt idx="125">
                  <c:v>0.00866274415</c:v>
                </c:pt>
                <c:pt idx="126">
                  <c:v>0.00984082765</c:v>
                </c:pt>
                <c:pt idx="127">
                  <c:v>0.0103801654</c:v>
                </c:pt>
                <c:pt idx="128">
                  <c:v>0.01066896965</c:v>
                </c:pt>
                <c:pt idx="129">
                  <c:v>0.0114484452</c:v>
                </c:pt>
                <c:pt idx="130">
                  <c:v>0.0110640932</c:v>
                </c:pt>
                <c:pt idx="131">
                  <c:v>0.0114677445</c:v>
                </c:pt>
                <c:pt idx="132">
                  <c:v>0.0115590587</c:v>
                </c:pt>
                <c:pt idx="133">
                  <c:v>0.0119709269</c:v>
                </c:pt>
                <c:pt idx="134">
                  <c:v>0.0123801465</c:v>
                </c:pt>
                <c:pt idx="135">
                  <c:v>0.0129985965</c:v>
                </c:pt>
                <c:pt idx="136">
                  <c:v>0.0132201314</c:v>
                </c:pt>
              </c:numCache>
            </c:numRef>
          </c:val>
          <c:smooth val="0"/>
        </c:ser>
        <c:ser>
          <c:idx val="1"/>
          <c:order val="1"/>
          <c:tx>
            <c:strRef>
              <c:f>Sheet4!$N$3</c:f>
              <c:strCache>
                <c:ptCount val="1"/>
                <c:pt idx="0">
                  <c:v>180° from Sun</c:v>
                </c:pt>
              </c:strCache>
            </c:strRef>
          </c:tx>
          <c:spPr>
            <a:ln w="28575" cap="rnd">
              <a:solidFill>
                <a:schemeClr val="accent2"/>
              </a:solidFill>
              <a:round/>
            </a:ln>
            <a:effectLst/>
          </c:spPr>
          <c:marker>
            <c:symbol val="none"/>
          </c:marker>
          <c:cat>
            <c:numRef>
              <c:f>Sheet4!$L$4:$L$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N$4:$N$140</c:f>
              <c:numCache>
                <c:formatCode>General</c:formatCode>
                <c:ptCount val="137"/>
                <c:pt idx="0">
                  <c:v>0.055826699553012</c:v>
                </c:pt>
                <c:pt idx="1">
                  <c:v>0.0597024733477477</c:v>
                </c:pt>
                <c:pt idx="2">
                  <c:v>0.0626987320168675</c:v>
                </c:pt>
                <c:pt idx="3">
                  <c:v>0.0664277793099099</c:v>
                </c:pt>
                <c:pt idx="4">
                  <c:v>0.0742946222</c:v>
                </c:pt>
                <c:pt idx="5">
                  <c:v>0.0849086110540541</c:v>
                </c:pt>
                <c:pt idx="6">
                  <c:v>0.091752115046988</c:v>
                </c:pt>
                <c:pt idx="7">
                  <c:v>0.0956282190741742</c:v>
                </c:pt>
                <c:pt idx="8">
                  <c:v>0.102094803750451</c:v>
                </c:pt>
                <c:pt idx="9">
                  <c:v>0.106583575924625</c:v>
                </c:pt>
                <c:pt idx="10">
                  <c:v>0.107497440119219</c:v>
                </c:pt>
                <c:pt idx="11">
                  <c:v>0.113278159304505</c:v>
                </c:pt>
                <c:pt idx="12">
                  <c:v>0.12428622532973</c:v>
                </c:pt>
                <c:pt idx="13">
                  <c:v>0.132220452225225</c:v>
                </c:pt>
                <c:pt idx="14">
                  <c:v>0.148010377821622</c:v>
                </c:pt>
                <c:pt idx="15">
                  <c:v>0.18261145493994</c:v>
                </c:pt>
                <c:pt idx="16">
                  <c:v>0.214210224491892</c:v>
                </c:pt>
                <c:pt idx="17">
                  <c:v>0.231729718762162</c:v>
                </c:pt>
                <c:pt idx="18">
                  <c:v>0.245685600109581</c:v>
                </c:pt>
                <c:pt idx="19">
                  <c:v>0.261723891493393</c:v>
                </c:pt>
                <c:pt idx="20">
                  <c:v>0.277880228788288</c:v>
                </c:pt>
                <c:pt idx="21">
                  <c:v>0.28940906675479</c:v>
                </c:pt>
                <c:pt idx="22">
                  <c:v>0.300061642177778</c:v>
                </c:pt>
                <c:pt idx="23">
                  <c:v>0.3047200851</c:v>
                </c:pt>
                <c:pt idx="24">
                  <c:v>0.30978601443964</c:v>
                </c:pt>
                <c:pt idx="25">
                  <c:v>0.331330985596407</c:v>
                </c:pt>
                <c:pt idx="26">
                  <c:v>0.367407654562763</c:v>
                </c:pt>
                <c:pt idx="27">
                  <c:v>0.403622217777844</c:v>
                </c:pt>
                <c:pt idx="28">
                  <c:v>0.441295220223952</c:v>
                </c:pt>
                <c:pt idx="29">
                  <c:v>0.485322307256757</c:v>
                </c:pt>
                <c:pt idx="30">
                  <c:v>0.527101952864371</c:v>
                </c:pt>
                <c:pt idx="31">
                  <c:v>0.563578143667066</c:v>
                </c:pt>
                <c:pt idx="32">
                  <c:v>0.592874917783484</c:v>
                </c:pt>
                <c:pt idx="33">
                  <c:v>0.622942686738024</c:v>
                </c:pt>
                <c:pt idx="34">
                  <c:v>0.648063947021557</c:v>
                </c:pt>
                <c:pt idx="35">
                  <c:v>0.668211893361677</c:v>
                </c:pt>
                <c:pt idx="36">
                  <c:v>0.689199827337725</c:v>
                </c:pt>
                <c:pt idx="37">
                  <c:v>0.72064640380901</c:v>
                </c:pt>
                <c:pt idx="38">
                  <c:v>0.757663045657485</c:v>
                </c:pt>
                <c:pt idx="39">
                  <c:v>0.792916341086527</c:v>
                </c:pt>
                <c:pt idx="40">
                  <c:v>0.807549741285629</c:v>
                </c:pt>
                <c:pt idx="41">
                  <c:v>0.812081870323054</c:v>
                </c:pt>
                <c:pt idx="42">
                  <c:v>0.832103196226646</c:v>
                </c:pt>
                <c:pt idx="43">
                  <c:v>0.870020155136527</c:v>
                </c:pt>
                <c:pt idx="44">
                  <c:v>0.900170534752695</c:v>
                </c:pt>
                <c:pt idx="45">
                  <c:v>0.914001426892814</c:v>
                </c:pt>
                <c:pt idx="46">
                  <c:v>0.929489374704192</c:v>
                </c:pt>
                <c:pt idx="47">
                  <c:v>0.954893815731138</c:v>
                </c:pt>
                <c:pt idx="48">
                  <c:v>0.977481799030539</c:v>
                </c:pt>
                <c:pt idx="49">
                  <c:v>0.981215495555689</c:v>
                </c:pt>
                <c:pt idx="50">
                  <c:v>0.975863004725749</c:v>
                </c:pt>
                <c:pt idx="51">
                  <c:v>0.994417104500599</c:v>
                </c:pt>
                <c:pt idx="52">
                  <c:v>1.03568090904042</c:v>
                </c:pt>
                <c:pt idx="53">
                  <c:v>1.07370020866407</c:v>
                </c:pt>
                <c:pt idx="54">
                  <c:v>1.1057108237479</c:v>
                </c:pt>
                <c:pt idx="55">
                  <c:v>1.1337809282497</c:v>
                </c:pt>
                <c:pt idx="56">
                  <c:v>1.14603157428982</c:v>
                </c:pt>
                <c:pt idx="57">
                  <c:v>1.15068112730479</c:v>
                </c:pt>
                <c:pt idx="58">
                  <c:v>1.15738088654281</c:v>
                </c:pt>
                <c:pt idx="59">
                  <c:v>1.1697008288506</c:v>
                </c:pt>
                <c:pt idx="60">
                  <c:v>1.18205774824012</c:v>
                </c:pt>
                <c:pt idx="61">
                  <c:v>1.19029655636766</c:v>
                </c:pt>
                <c:pt idx="62">
                  <c:v>1.19220801856138</c:v>
                </c:pt>
                <c:pt idx="63">
                  <c:v>1.19287497364328</c:v>
                </c:pt>
                <c:pt idx="64">
                  <c:v>1.19510423974581</c:v>
                </c:pt>
                <c:pt idx="65">
                  <c:v>1.19295061380389</c:v>
                </c:pt>
                <c:pt idx="66">
                  <c:v>1.18447930375269</c:v>
                </c:pt>
                <c:pt idx="67">
                  <c:v>1.17377465001617</c:v>
                </c:pt>
                <c:pt idx="68">
                  <c:v>1.16011018163144</c:v>
                </c:pt>
                <c:pt idx="69">
                  <c:v>1.1392907381509</c:v>
                </c:pt>
                <c:pt idx="70">
                  <c:v>1.10476457375616</c:v>
                </c:pt>
                <c:pt idx="71">
                  <c:v>1.04161761216707</c:v>
                </c:pt>
                <c:pt idx="72">
                  <c:v>0.962478868952693</c:v>
                </c:pt>
                <c:pt idx="73">
                  <c:v>0.889616720816466</c:v>
                </c:pt>
                <c:pt idx="74">
                  <c:v>0.827794199000001</c:v>
                </c:pt>
                <c:pt idx="75">
                  <c:v>0.763557521822156</c:v>
                </c:pt>
                <c:pt idx="76">
                  <c:v>0.707385244437424</c:v>
                </c:pt>
                <c:pt idx="77">
                  <c:v>0.66709730116527</c:v>
                </c:pt>
                <c:pt idx="78">
                  <c:v>0.640767990422823</c:v>
                </c:pt>
                <c:pt idx="79">
                  <c:v>0.619793379115568</c:v>
                </c:pt>
                <c:pt idx="80">
                  <c:v>0.603917249158982</c:v>
                </c:pt>
                <c:pt idx="81">
                  <c:v>0.59158908839012</c:v>
                </c:pt>
                <c:pt idx="82">
                  <c:v>0.578822706384684</c:v>
                </c:pt>
                <c:pt idx="83">
                  <c:v>0.562078992347904</c:v>
                </c:pt>
                <c:pt idx="84">
                  <c:v>0.546373335848503</c:v>
                </c:pt>
                <c:pt idx="85">
                  <c:v>0.535595524658559</c:v>
                </c:pt>
                <c:pt idx="86">
                  <c:v>0.527935744849102</c:v>
                </c:pt>
                <c:pt idx="87">
                  <c:v>0.518906825066467</c:v>
                </c:pt>
                <c:pt idx="88">
                  <c:v>0.50531870302943</c:v>
                </c:pt>
                <c:pt idx="89">
                  <c:v>0.485487085571856</c:v>
                </c:pt>
                <c:pt idx="90">
                  <c:v>0.465493405500901</c:v>
                </c:pt>
                <c:pt idx="91">
                  <c:v>0.442279733666667</c:v>
                </c:pt>
                <c:pt idx="92">
                  <c:v>0.418985537449102</c:v>
                </c:pt>
                <c:pt idx="93">
                  <c:v>0.401485006045946</c:v>
                </c:pt>
                <c:pt idx="94">
                  <c:v>0.391262598946707</c:v>
                </c:pt>
                <c:pt idx="95">
                  <c:v>0.382918315781682</c:v>
                </c:pt>
                <c:pt idx="96">
                  <c:v>0.374902239949549</c:v>
                </c:pt>
                <c:pt idx="97">
                  <c:v>0.369356506186186</c:v>
                </c:pt>
                <c:pt idx="98">
                  <c:v>0.367646826197598</c:v>
                </c:pt>
                <c:pt idx="99">
                  <c:v>0.365195355320721</c:v>
                </c:pt>
                <c:pt idx="100">
                  <c:v>0.354143686783832</c:v>
                </c:pt>
                <c:pt idx="101">
                  <c:v>0.333725192781681</c:v>
                </c:pt>
                <c:pt idx="102">
                  <c:v>0.311116965522892</c:v>
                </c:pt>
                <c:pt idx="103">
                  <c:v>0.293603013445345</c:v>
                </c:pt>
                <c:pt idx="104">
                  <c:v>0.277833112427328</c:v>
                </c:pt>
                <c:pt idx="105">
                  <c:v>0.259415405936036</c:v>
                </c:pt>
                <c:pt idx="106">
                  <c:v>0.239382837173873</c:v>
                </c:pt>
                <c:pt idx="107">
                  <c:v>0.219502071900601</c:v>
                </c:pt>
                <c:pt idx="108">
                  <c:v>0.197319187664458</c:v>
                </c:pt>
                <c:pt idx="109">
                  <c:v>0.169905397747448</c:v>
                </c:pt>
                <c:pt idx="110">
                  <c:v>0.137449602256928</c:v>
                </c:pt>
                <c:pt idx="111">
                  <c:v>0.108953717262463</c:v>
                </c:pt>
                <c:pt idx="112">
                  <c:v>0.0901004370475903</c:v>
                </c:pt>
                <c:pt idx="113">
                  <c:v>0.0760729135324324</c:v>
                </c:pt>
                <c:pt idx="114">
                  <c:v>0.0648596263939759</c:v>
                </c:pt>
                <c:pt idx="115">
                  <c:v>0.0569875427837349</c:v>
                </c:pt>
                <c:pt idx="116">
                  <c:v>0.0513505724424699</c:v>
                </c:pt>
                <c:pt idx="117">
                  <c:v>0.0480089173942771</c:v>
                </c:pt>
                <c:pt idx="118">
                  <c:v>0.046252245545946</c:v>
                </c:pt>
                <c:pt idx="119">
                  <c:v>0.045078978951506</c:v>
                </c:pt>
                <c:pt idx="120">
                  <c:v>0.044776961265861</c:v>
                </c:pt>
                <c:pt idx="121">
                  <c:v>0.0435822573024096</c:v>
                </c:pt>
                <c:pt idx="122">
                  <c:v>0.0405153866180724</c:v>
                </c:pt>
                <c:pt idx="123">
                  <c:v>0.0367068217337349</c:v>
                </c:pt>
                <c:pt idx="124">
                  <c:v>0.0343162676090362</c:v>
                </c:pt>
                <c:pt idx="125">
                  <c:v>0.0359498515827795</c:v>
                </c:pt>
                <c:pt idx="126">
                  <c:v>0.0391570612228915</c:v>
                </c:pt>
                <c:pt idx="127">
                  <c:v>0.0421981549616315</c:v>
                </c:pt>
                <c:pt idx="128">
                  <c:v>0.0436094641655589</c:v>
                </c:pt>
                <c:pt idx="129">
                  <c:v>0.0445405171084338</c:v>
                </c:pt>
                <c:pt idx="130">
                  <c:v>0.0454501118024169</c:v>
                </c:pt>
                <c:pt idx="131">
                  <c:v>0.0462128274845922</c:v>
                </c:pt>
                <c:pt idx="132">
                  <c:v>0.0472941492271903</c:v>
                </c:pt>
                <c:pt idx="133">
                  <c:v>0.0487237080561934</c:v>
                </c:pt>
                <c:pt idx="134">
                  <c:v>0.0500915421746223</c:v>
                </c:pt>
                <c:pt idx="135">
                  <c:v>0.0514527638277946</c:v>
                </c:pt>
                <c:pt idx="136">
                  <c:v>0.0531892757290909</c:v>
                </c:pt>
              </c:numCache>
            </c:numRef>
          </c:val>
          <c:smooth val="0"/>
        </c:ser>
        <c:ser>
          <c:idx val="2"/>
          <c:order val="2"/>
          <c:tx>
            <c:strRef>
              <c:f>Sheet4!$O$3</c:f>
              <c:strCache>
                <c:ptCount val="1"/>
                <c:pt idx="0">
                  <c:v>180° from Sun+waves</c:v>
                </c:pt>
              </c:strCache>
            </c:strRef>
          </c:tx>
          <c:spPr>
            <a:ln w="28575" cap="rnd">
              <a:solidFill>
                <a:schemeClr val="accent3"/>
              </a:solidFill>
              <a:round/>
            </a:ln>
            <a:effectLst/>
          </c:spPr>
          <c:marker>
            <c:symbol val="none"/>
          </c:marker>
          <c:cat>
            <c:numRef>
              <c:f>Sheet4!$L$4:$L$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O$4:$O$140</c:f>
              <c:numCache>
                <c:formatCode>General</c:formatCode>
                <c:ptCount val="137"/>
                <c:pt idx="0">
                  <c:v>0.0389021826933735</c:v>
                </c:pt>
                <c:pt idx="1">
                  <c:v>0.0430126527220721</c:v>
                </c:pt>
                <c:pt idx="2">
                  <c:v>0.0463040632629518</c:v>
                </c:pt>
                <c:pt idx="3">
                  <c:v>0.0497107812046546</c:v>
                </c:pt>
                <c:pt idx="4">
                  <c:v>0.05664345735</c:v>
                </c:pt>
                <c:pt idx="5">
                  <c:v>0.0650757427844881</c:v>
                </c:pt>
                <c:pt idx="6">
                  <c:v>0.0713762159231232</c:v>
                </c:pt>
                <c:pt idx="7">
                  <c:v>0.0747945392579581</c:v>
                </c:pt>
                <c:pt idx="8">
                  <c:v>0.0801896321599099</c:v>
                </c:pt>
                <c:pt idx="9">
                  <c:v>0.0841809416307807</c:v>
                </c:pt>
                <c:pt idx="10">
                  <c:v>0.0858121251075075</c:v>
                </c:pt>
                <c:pt idx="11">
                  <c:v>0.0903041360369367</c:v>
                </c:pt>
                <c:pt idx="12">
                  <c:v>0.100535365818468</c:v>
                </c:pt>
                <c:pt idx="13">
                  <c:v>0.108837093241141</c:v>
                </c:pt>
                <c:pt idx="14">
                  <c:v>0.122774333539639</c:v>
                </c:pt>
                <c:pt idx="15">
                  <c:v>0.154946503780481</c:v>
                </c:pt>
                <c:pt idx="16">
                  <c:v>0.18459447747973</c:v>
                </c:pt>
                <c:pt idx="17">
                  <c:v>0.199809123909281</c:v>
                </c:pt>
                <c:pt idx="18">
                  <c:v>0.212158640173123</c:v>
                </c:pt>
                <c:pt idx="19">
                  <c:v>0.228356023692192</c:v>
                </c:pt>
                <c:pt idx="20">
                  <c:v>0.241966077277844</c:v>
                </c:pt>
                <c:pt idx="21">
                  <c:v>0.252890416927478</c:v>
                </c:pt>
                <c:pt idx="22">
                  <c:v>0.26369631397515</c:v>
                </c:pt>
                <c:pt idx="23">
                  <c:v>0.268223458190991</c:v>
                </c:pt>
                <c:pt idx="24">
                  <c:v>0.271966371775599</c:v>
                </c:pt>
                <c:pt idx="25">
                  <c:v>0.291571545832583</c:v>
                </c:pt>
                <c:pt idx="26">
                  <c:v>0.323904491163473</c:v>
                </c:pt>
                <c:pt idx="27">
                  <c:v>0.357289433077245</c:v>
                </c:pt>
                <c:pt idx="28">
                  <c:v>0.391357047678378</c:v>
                </c:pt>
                <c:pt idx="29">
                  <c:v>0.432331959667964</c:v>
                </c:pt>
                <c:pt idx="30">
                  <c:v>0.470173897208532</c:v>
                </c:pt>
                <c:pt idx="31">
                  <c:v>0.504309390916517</c:v>
                </c:pt>
                <c:pt idx="32">
                  <c:v>0.529723724267964</c:v>
                </c:pt>
                <c:pt idx="33">
                  <c:v>0.556723109426048</c:v>
                </c:pt>
                <c:pt idx="34">
                  <c:v>0.579733485213174</c:v>
                </c:pt>
                <c:pt idx="35">
                  <c:v>0.596792574522156</c:v>
                </c:pt>
                <c:pt idx="36">
                  <c:v>0.615755495709909</c:v>
                </c:pt>
                <c:pt idx="37">
                  <c:v>0.644779347335929</c:v>
                </c:pt>
                <c:pt idx="38">
                  <c:v>0.680281033302694</c:v>
                </c:pt>
                <c:pt idx="39">
                  <c:v>0.71415485252994</c:v>
                </c:pt>
                <c:pt idx="40">
                  <c:v>0.726941096895808</c:v>
                </c:pt>
                <c:pt idx="41">
                  <c:v>0.729000834851946</c:v>
                </c:pt>
                <c:pt idx="42">
                  <c:v>0.748258498057186</c:v>
                </c:pt>
                <c:pt idx="43">
                  <c:v>0.784951951996707</c:v>
                </c:pt>
                <c:pt idx="44">
                  <c:v>0.812493722178143</c:v>
                </c:pt>
                <c:pt idx="45">
                  <c:v>0.825451430404192</c:v>
                </c:pt>
                <c:pt idx="46">
                  <c:v>0.840774908314372</c:v>
                </c:pt>
                <c:pt idx="47">
                  <c:v>0.867171666258683</c:v>
                </c:pt>
                <c:pt idx="48">
                  <c:v>0.891241030937425</c:v>
                </c:pt>
                <c:pt idx="49">
                  <c:v>0.895244922637725</c:v>
                </c:pt>
                <c:pt idx="50">
                  <c:v>0.890219938396108</c:v>
                </c:pt>
                <c:pt idx="51">
                  <c:v>0.908736912842365</c:v>
                </c:pt>
                <c:pt idx="52">
                  <c:v>0.950399553006587</c:v>
                </c:pt>
                <c:pt idx="53">
                  <c:v>0.986502172118264</c:v>
                </c:pt>
                <c:pt idx="54">
                  <c:v>1.016114670201796</c:v>
                </c:pt>
                <c:pt idx="55">
                  <c:v>1.043625368465868</c:v>
                </c:pt>
                <c:pt idx="56">
                  <c:v>1.053295988861078</c:v>
                </c:pt>
                <c:pt idx="57">
                  <c:v>1.057484108587724</c:v>
                </c:pt>
                <c:pt idx="58">
                  <c:v>1.06205299190075</c:v>
                </c:pt>
                <c:pt idx="59">
                  <c:v>1.07478810472051</c:v>
                </c:pt>
                <c:pt idx="60">
                  <c:v>1.085920642602395</c:v>
                </c:pt>
                <c:pt idx="61">
                  <c:v>1.092799006853593</c:v>
                </c:pt>
                <c:pt idx="62">
                  <c:v>1.094473797713134</c:v>
                </c:pt>
                <c:pt idx="63">
                  <c:v>1.09431458125509</c:v>
                </c:pt>
                <c:pt idx="64">
                  <c:v>1.097241584704491</c:v>
                </c:pt>
                <c:pt idx="65">
                  <c:v>1.095647366531437</c:v>
                </c:pt>
                <c:pt idx="66">
                  <c:v>1.087435757037424</c:v>
                </c:pt>
                <c:pt idx="67">
                  <c:v>1.078241488188623</c:v>
                </c:pt>
                <c:pt idx="68">
                  <c:v>1.066187983948503</c:v>
                </c:pt>
                <c:pt idx="69">
                  <c:v>1.048435244074174</c:v>
                </c:pt>
                <c:pt idx="70">
                  <c:v>1.017830495343862</c:v>
                </c:pt>
                <c:pt idx="71">
                  <c:v>0.959565876156889</c:v>
                </c:pt>
                <c:pt idx="72">
                  <c:v>0.885432978439518</c:v>
                </c:pt>
                <c:pt idx="73">
                  <c:v>0.819152425160329</c:v>
                </c:pt>
                <c:pt idx="74">
                  <c:v>0.762048515795209</c:v>
                </c:pt>
                <c:pt idx="75">
                  <c:v>0.700255225301497</c:v>
                </c:pt>
                <c:pt idx="76">
                  <c:v>0.644107876416468</c:v>
                </c:pt>
                <c:pt idx="77">
                  <c:v>0.605010718594596</c:v>
                </c:pt>
                <c:pt idx="78">
                  <c:v>0.580713501343414</c:v>
                </c:pt>
                <c:pt idx="79">
                  <c:v>0.561429874777844</c:v>
                </c:pt>
                <c:pt idx="80">
                  <c:v>0.545852006690718</c:v>
                </c:pt>
                <c:pt idx="81">
                  <c:v>0.534537627899249</c:v>
                </c:pt>
                <c:pt idx="82">
                  <c:v>0.523760568452844</c:v>
                </c:pt>
                <c:pt idx="83">
                  <c:v>0.507175224870958</c:v>
                </c:pt>
                <c:pt idx="84">
                  <c:v>0.491610428099549</c:v>
                </c:pt>
                <c:pt idx="85">
                  <c:v>0.482268555974102</c:v>
                </c:pt>
                <c:pt idx="86">
                  <c:v>0.476177844458682</c:v>
                </c:pt>
                <c:pt idx="87">
                  <c:v>0.467266900714114</c:v>
                </c:pt>
                <c:pt idx="88">
                  <c:v>0.454797744860779</c:v>
                </c:pt>
                <c:pt idx="89">
                  <c:v>0.436500926967868</c:v>
                </c:pt>
                <c:pt idx="90">
                  <c:v>0.418381100402102</c:v>
                </c:pt>
                <c:pt idx="91">
                  <c:v>0.395395891426796</c:v>
                </c:pt>
                <c:pt idx="92">
                  <c:v>0.37196619747973</c:v>
                </c:pt>
                <c:pt idx="93">
                  <c:v>0.353666507809581</c:v>
                </c:pt>
                <c:pt idx="94">
                  <c:v>0.344101733641141</c:v>
                </c:pt>
                <c:pt idx="95">
                  <c:v>0.33447389856997</c:v>
                </c:pt>
                <c:pt idx="96">
                  <c:v>0.326330840050901</c:v>
                </c:pt>
                <c:pt idx="97">
                  <c:v>0.321000342655556</c:v>
                </c:pt>
                <c:pt idx="98">
                  <c:v>0.319603435453303</c:v>
                </c:pt>
                <c:pt idx="99">
                  <c:v>0.319291048394761</c:v>
                </c:pt>
                <c:pt idx="100">
                  <c:v>0.309733049305256</c:v>
                </c:pt>
                <c:pt idx="101">
                  <c:v>0.291576780078012</c:v>
                </c:pt>
                <c:pt idx="102">
                  <c:v>0.271670183542943</c:v>
                </c:pt>
                <c:pt idx="103">
                  <c:v>0.258079671018018</c:v>
                </c:pt>
                <c:pt idx="104">
                  <c:v>0.243663841474925</c:v>
                </c:pt>
                <c:pt idx="105">
                  <c:v>0.226063325724775</c:v>
                </c:pt>
                <c:pt idx="106">
                  <c:v>0.206534776513963</c:v>
                </c:pt>
                <c:pt idx="107">
                  <c:v>0.187413471796837</c:v>
                </c:pt>
                <c:pt idx="108">
                  <c:v>0.167993800233484</c:v>
                </c:pt>
                <c:pt idx="109">
                  <c:v>0.141572039205874</c:v>
                </c:pt>
                <c:pt idx="110">
                  <c:v>0.111189083615315</c:v>
                </c:pt>
                <c:pt idx="111">
                  <c:v>0.0851783593466866</c:v>
                </c:pt>
                <c:pt idx="112">
                  <c:v>0.0667651562178677</c:v>
                </c:pt>
                <c:pt idx="113">
                  <c:v>0.0552639895849398</c:v>
                </c:pt>
                <c:pt idx="114">
                  <c:v>0.0453928722963852</c:v>
                </c:pt>
                <c:pt idx="115">
                  <c:v>0.0379436023826807</c:v>
                </c:pt>
                <c:pt idx="116">
                  <c:v>0.033493961010241</c:v>
                </c:pt>
                <c:pt idx="117">
                  <c:v>0.0306273643270271</c:v>
                </c:pt>
                <c:pt idx="118">
                  <c:v>0.027945082096988</c:v>
                </c:pt>
                <c:pt idx="119">
                  <c:v>0.0275525358258308</c:v>
                </c:pt>
                <c:pt idx="120">
                  <c:v>0.0273109595280121</c:v>
                </c:pt>
                <c:pt idx="121">
                  <c:v>0.0259884166518072</c:v>
                </c:pt>
                <c:pt idx="122">
                  <c:v>0.0232821978725904</c:v>
                </c:pt>
                <c:pt idx="123">
                  <c:v>0.0197568247159639</c:v>
                </c:pt>
                <c:pt idx="124">
                  <c:v>0.0169573066013595</c:v>
                </c:pt>
                <c:pt idx="125">
                  <c:v>0.0180108307530122</c:v>
                </c:pt>
                <c:pt idx="126">
                  <c:v>0.0215529299787008</c:v>
                </c:pt>
                <c:pt idx="127">
                  <c:v>0.0231866467971299</c:v>
                </c:pt>
                <c:pt idx="128">
                  <c:v>0.0239119712810241</c:v>
                </c:pt>
                <c:pt idx="129">
                  <c:v>0.0248612578379154</c:v>
                </c:pt>
                <c:pt idx="130">
                  <c:v>0.0252970314293051</c:v>
                </c:pt>
                <c:pt idx="131">
                  <c:v>0.0255026753761329</c:v>
                </c:pt>
                <c:pt idx="132">
                  <c:v>0.0261059732548338</c:v>
                </c:pt>
                <c:pt idx="133">
                  <c:v>0.0266371233086102</c:v>
                </c:pt>
                <c:pt idx="134">
                  <c:v>0.0278988852034743</c:v>
                </c:pt>
                <c:pt idx="135">
                  <c:v>0.0299930686651515</c:v>
                </c:pt>
                <c:pt idx="136">
                  <c:v>0.0295377222963637</c:v>
                </c:pt>
              </c:numCache>
            </c:numRef>
          </c:val>
          <c:smooth val="0"/>
        </c:ser>
        <c:dLbls>
          <c:showLegendKey val="0"/>
          <c:showVal val="0"/>
          <c:showCatName val="0"/>
          <c:showSerName val="0"/>
          <c:showPercent val="0"/>
          <c:showBubbleSize val="0"/>
        </c:dLbls>
        <c:marker val="1"/>
        <c:smooth val="0"/>
        <c:axId val="2143361128"/>
        <c:axId val="2144154760"/>
      </c:lineChart>
      <c:catAx>
        <c:axId val="2143361128"/>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Wavelength, nm</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4154760"/>
        <c:crosses val="autoZero"/>
        <c:auto val="1"/>
        <c:lblAlgn val="ctr"/>
        <c:lblOffset val="100"/>
        <c:noMultiLvlLbl val="0"/>
      </c:catAx>
      <c:valAx>
        <c:axId val="2144154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Radiance, W m-2</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3361128"/>
        <c:crosses val="autoZero"/>
        <c:crossBetween val="between"/>
      </c:valAx>
      <c:spPr>
        <a:noFill/>
        <a:ln>
          <a:noFill/>
        </a:ln>
        <a:effectLst/>
      </c:spPr>
    </c:plotArea>
    <c:legend>
      <c:legendPos val="b"/>
      <c:layout>
        <c:manualLayout>
          <c:xMode val="edge"/>
          <c:yMode val="edge"/>
          <c:x val="0.0727690728799745"/>
          <c:y val="0.808376227130967"/>
          <c:w val="0.897989794148406"/>
          <c:h val="0.174052605720883"/>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solidFill>
        <a:schemeClr val="accent1"/>
      </a:solidFill>
    </a:ln>
    <a:effectLst/>
  </c:spPr>
  <c:txPr>
    <a:bodyPr/>
    <a:lstStyle/>
    <a:p>
      <a:pPr>
        <a:defRPr sz="14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E</a:t>
            </a:r>
            <a:r>
              <a:rPr lang="en-US" baseline="-25000" dirty="0"/>
              <a:t>d</a:t>
            </a:r>
            <a:r>
              <a:rPr lang="en-US" dirty="0"/>
              <a:t> </a:t>
            </a:r>
            <a:r>
              <a:rPr lang="en-US" dirty="0" err="1"/>
              <a:t>vs</a:t>
            </a:r>
            <a:r>
              <a:rPr lang="en-US" dirty="0"/>
              <a:t> Wavelength, Lee Method</a:t>
            </a:r>
          </a:p>
        </c:rich>
      </c:tx>
      <c:layout/>
      <c:overlay val="0"/>
      <c:spPr>
        <a:noFill/>
        <a:ln>
          <a:noFill/>
        </a:ln>
        <a:effectLst/>
      </c:spPr>
    </c:title>
    <c:autoTitleDeleted val="0"/>
    <c:plotArea>
      <c:layout/>
      <c:lineChart>
        <c:grouping val="standard"/>
        <c:varyColors val="0"/>
        <c:ser>
          <c:idx val="0"/>
          <c:order val="0"/>
          <c:tx>
            <c:strRef>
              <c:f>Sheet4!$B$3</c:f>
              <c:strCache>
                <c:ptCount val="1"/>
                <c:pt idx="0">
                  <c:v>into Sun</c:v>
                </c:pt>
              </c:strCache>
            </c:strRef>
          </c:tx>
          <c:spPr>
            <a:ln w="28575" cap="rnd">
              <a:solidFill>
                <a:schemeClr val="accent1"/>
              </a:solidFill>
              <a:round/>
            </a:ln>
            <a:effectLst/>
          </c:spPr>
          <c:marker>
            <c:symbol val="none"/>
          </c:marker>
          <c:cat>
            <c:numRef>
              <c:f>Sheet4!$A$4:$A$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B$4:$B$140</c:f>
              <c:numCache>
                <c:formatCode>General</c:formatCode>
                <c:ptCount val="137"/>
                <c:pt idx="0">
                  <c:v>36.7445746104</c:v>
                </c:pt>
                <c:pt idx="1">
                  <c:v>39.2256207541</c:v>
                </c:pt>
                <c:pt idx="2">
                  <c:v>40.4056963457</c:v>
                </c:pt>
                <c:pt idx="3">
                  <c:v>41.7600628352</c:v>
                </c:pt>
                <c:pt idx="4">
                  <c:v>45.63200424695</c:v>
                </c:pt>
                <c:pt idx="5">
                  <c:v>50.31104701489997</c:v>
                </c:pt>
                <c:pt idx="6">
                  <c:v>52.6753617773</c:v>
                </c:pt>
                <c:pt idx="7">
                  <c:v>52.5041987827</c:v>
                </c:pt>
                <c:pt idx="8">
                  <c:v>53.4481267808</c:v>
                </c:pt>
                <c:pt idx="9">
                  <c:v>53.5717698886</c:v>
                </c:pt>
                <c:pt idx="10">
                  <c:v>51.99812409915001</c:v>
                </c:pt>
                <c:pt idx="11">
                  <c:v>52.10231196810001</c:v>
                </c:pt>
                <c:pt idx="12">
                  <c:v>55.2615544601</c:v>
                </c:pt>
                <c:pt idx="13">
                  <c:v>57.3535518958</c:v>
                </c:pt>
                <c:pt idx="14">
                  <c:v>62.6095661133</c:v>
                </c:pt>
                <c:pt idx="15">
                  <c:v>75.0979740633</c:v>
                </c:pt>
                <c:pt idx="16">
                  <c:v>86.4762898693</c:v>
                </c:pt>
                <c:pt idx="17">
                  <c:v>91.17315693789993</c:v>
                </c:pt>
                <c:pt idx="18">
                  <c:v>93.92463553049996</c:v>
                </c:pt>
                <c:pt idx="19">
                  <c:v>97.00937586219993</c:v>
                </c:pt>
                <c:pt idx="20">
                  <c:v>98.84748230659993</c:v>
                </c:pt>
                <c:pt idx="21">
                  <c:v>99.48193084489998</c:v>
                </c:pt>
                <c:pt idx="22">
                  <c:v>99.03171573510002</c:v>
                </c:pt>
                <c:pt idx="23">
                  <c:v>96.65882699224996</c:v>
                </c:pt>
                <c:pt idx="24">
                  <c:v>94.42973780014995</c:v>
                </c:pt>
                <c:pt idx="25">
                  <c:v>96.82623691449993</c:v>
                </c:pt>
                <c:pt idx="26">
                  <c:v>102.5267884166499</c:v>
                </c:pt>
                <c:pt idx="27">
                  <c:v>107.8418025374</c:v>
                </c:pt>
                <c:pt idx="28">
                  <c:v>112.5887896771</c:v>
                </c:pt>
                <c:pt idx="29">
                  <c:v>117.7274224002</c:v>
                </c:pt>
                <c:pt idx="30">
                  <c:v>121.7889523888</c:v>
                </c:pt>
                <c:pt idx="31">
                  <c:v>124.5942671143</c:v>
                </c:pt>
                <c:pt idx="32">
                  <c:v>125.465453978</c:v>
                </c:pt>
                <c:pt idx="33">
                  <c:v>126.77259027935</c:v>
                </c:pt>
                <c:pt idx="34">
                  <c:v>127.34538770095</c:v>
                </c:pt>
                <c:pt idx="35">
                  <c:v>127.00674420135</c:v>
                </c:pt>
                <c:pt idx="36">
                  <c:v>126.4381690406</c:v>
                </c:pt>
                <c:pt idx="37">
                  <c:v>127.34242186385</c:v>
                </c:pt>
                <c:pt idx="38">
                  <c:v>129.0700804071</c:v>
                </c:pt>
                <c:pt idx="39">
                  <c:v>130.0799543359</c:v>
                </c:pt>
                <c:pt idx="40">
                  <c:v>128.2146548328497</c:v>
                </c:pt>
                <c:pt idx="41">
                  <c:v>124.96168695345</c:v>
                </c:pt>
                <c:pt idx="42">
                  <c:v>124.0087491279</c:v>
                </c:pt>
                <c:pt idx="43">
                  <c:v>126.07962897425</c:v>
                </c:pt>
                <c:pt idx="44">
                  <c:v>126.9392603325</c:v>
                </c:pt>
                <c:pt idx="45">
                  <c:v>125.87981956045</c:v>
                </c:pt>
                <c:pt idx="46">
                  <c:v>124.5438804199</c:v>
                </c:pt>
                <c:pt idx="47">
                  <c:v>124.7841581644</c:v>
                </c:pt>
                <c:pt idx="48">
                  <c:v>125.2964570708</c:v>
                </c:pt>
                <c:pt idx="49">
                  <c:v>123.5871273914</c:v>
                </c:pt>
                <c:pt idx="50">
                  <c:v>120.69311464265</c:v>
                </c:pt>
                <c:pt idx="51">
                  <c:v>120.1473411316</c:v>
                </c:pt>
                <c:pt idx="52">
                  <c:v>122.03269003</c:v>
                </c:pt>
                <c:pt idx="53">
                  <c:v>123.88632921445</c:v>
                </c:pt>
                <c:pt idx="54">
                  <c:v>125.0631426078</c:v>
                </c:pt>
                <c:pt idx="55">
                  <c:v>126.2075256492001</c:v>
                </c:pt>
                <c:pt idx="56">
                  <c:v>126.0022068415</c:v>
                </c:pt>
                <c:pt idx="57">
                  <c:v>125.0397940424</c:v>
                </c:pt>
                <c:pt idx="58">
                  <c:v>124.50692841505</c:v>
                </c:pt>
                <c:pt idx="59">
                  <c:v>124.87704040605</c:v>
                </c:pt>
                <c:pt idx="60">
                  <c:v>125.1812628524</c:v>
                </c:pt>
                <c:pt idx="61">
                  <c:v>125.1987233029</c:v>
                </c:pt>
                <c:pt idx="62">
                  <c:v>124.0376358751</c:v>
                </c:pt>
                <c:pt idx="63">
                  <c:v>122.8753976273</c:v>
                </c:pt>
                <c:pt idx="64">
                  <c:v>122.2169178561</c:v>
                </c:pt>
                <c:pt idx="65">
                  <c:v>121.4549080623</c:v>
                </c:pt>
                <c:pt idx="66">
                  <c:v>120.658421194</c:v>
                </c:pt>
                <c:pt idx="67">
                  <c:v>120.33151341315</c:v>
                </c:pt>
                <c:pt idx="68">
                  <c:v>120.3704652858</c:v>
                </c:pt>
                <c:pt idx="69">
                  <c:v>120.627472211</c:v>
                </c:pt>
                <c:pt idx="70">
                  <c:v>120.6202885024</c:v>
                </c:pt>
                <c:pt idx="71">
                  <c:v>118.4543542556</c:v>
                </c:pt>
                <c:pt idx="72">
                  <c:v>115.81393659445</c:v>
                </c:pt>
                <c:pt idx="73">
                  <c:v>114.5476109843001</c:v>
                </c:pt>
                <c:pt idx="74">
                  <c:v>115.0048472813</c:v>
                </c:pt>
                <c:pt idx="75">
                  <c:v>115.9769046075</c:v>
                </c:pt>
                <c:pt idx="76">
                  <c:v>117.2527664</c:v>
                </c:pt>
                <c:pt idx="77">
                  <c:v>118.0681180357</c:v>
                </c:pt>
                <c:pt idx="78">
                  <c:v>117.7908171039</c:v>
                </c:pt>
                <c:pt idx="79">
                  <c:v>116.92543971265</c:v>
                </c:pt>
                <c:pt idx="80">
                  <c:v>116.0002097382</c:v>
                </c:pt>
                <c:pt idx="81">
                  <c:v>115.4730425599</c:v>
                </c:pt>
                <c:pt idx="82">
                  <c:v>114.9708221706</c:v>
                </c:pt>
                <c:pt idx="83">
                  <c:v>113.6033367851</c:v>
                </c:pt>
                <c:pt idx="84">
                  <c:v>112.3383151991</c:v>
                </c:pt>
                <c:pt idx="85">
                  <c:v>111.92352016645</c:v>
                </c:pt>
                <c:pt idx="86">
                  <c:v>112.3772056771</c:v>
                </c:pt>
                <c:pt idx="87">
                  <c:v>112.6318485702</c:v>
                </c:pt>
                <c:pt idx="88">
                  <c:v>111.8307794907</c:v>
                </c:pt>
                <c:pt idx="89">
                  <c:v>109.7955427658</c:v>
                </c:pt>
                <c:pt idx="90">
                  <c:v>107.7966683829</c:v>
                </c:pt>
                <c:pt idx="91">
                  <c:v>106.20768857775</c:v>
                </c:pt>
                <c:pt idx="92">
                  <c:v>105.6035245189</c:v>
                </c:pt>
                <c:pt idx="93">
                  <c:v>106.925575446</c:v>
                </c:pt>
                <c:pt idx="94">
                  <c:v>109.52231997465</c:v>
                </c:pt>
                <c:pt idx="95">
                  <c:v>110.4396927626</c:v>
                </c:pt>
                <c:pt idx="96">
                  <c:v>110.34786560415</c:v>
                </c:pt>
                <c:pt idx="97">
                  <c:v>110.0317419256</c:v>
                </c:pt>
                <c:pt idx="98">
                  <c:v>109.57311742895</c:v>
                </c:pt>
                <c:pt idx="99">
                  <c:v>108.7367034603</c:v>
                </c:pt>
                <c:pt idx="100">
                  <c:v>105.63004396555</c:v>
                </c:pt>
                <c:pt idx="101">
                  <c:v>100.51102764895</c:v>
                </c:pt>
                <c:pt idx="102">
                  <c:v>96.36881483849993</c:v>
                </c:pt>
                <c:pt idx="103">
                  <c:v>95.57363433739995</c:v>
                </c:pt>
                <c:pt idx="104">
                  <c:v>96.02772931759991</c:v>
                </c:pt>
                <c:pt idx="105">
                  <c:v>96.46602906150008</c:v>
                </c:pt>
                <c:pt idx="106">
                  <c:v>96.95226571819998</c:v>
                </c:pt>
                <c:pt idx="107">
                  <c:v>97.99722835339998</c:v>
                </c:pt>
                <c:pt idx="108">
                  <c:v>98.55456669225</c:v>
                </c:pt>
                <c:pt idx="109">
                  <c:v>95.11965274420002</c:v>
                </c:pt>
                <c:pt idx="110">
                  <c:v>87.09577242489991</c:v>
                </c:pt>
                <c:pt idx="111">
                  <c:v>79.95236480074998</c:v>
                </c:pt>
                <c:pt idx="112">
                  <c:v>76.89715433964998</c:v>
                </c:pt>
                <c:pt idx="113">
                  <c:v>76.5041896514</c:v>
                </c:pt>
                <c:pt idx="114">
                  <c:v>78.5644807308</c:v>
                </c:pt>
                <c:pt idx="115">
                  <c:v>83.29221406</c:v>
                </c:pt>
                <c:pt idx="116">
                  <c:v>88.62273129459989</c:v>
                </c:pt>
                <c:pt idx="117">
                  <c:v>92.10518032809993</c:v>
                </c:pt>
                <c:pt idx="118">
                  <c:v>94.73991016099998</c:v>
                </c:pt>
                <c:pt idx="119">
                  <c:v>96.32082649849994</c:v>
                </c:pt>
                <c:pt idx="120">
                  <c:v>96.76301895385001</c:v>
                </c:pt>
                <c:pt idx="121">
                  <c:v>95.38546839639991</c:v>
                </c:pt>
                <c:pt idx="122">
                  <c:v>87.82975730134996</c:v>
                </c:pt>
                <c:pt idx="123">
                  <c:v>73.44140292845</c:v>
                </c:pt>
                <c:pt idx="124">
                  <c:v>64.24683686609994</c:v>
                </c:pt>
                <c:pt idx="125">
                  <c:v>69.78388131959996</c:v>
                </c:pt>
                <c:pt idx="126">
                  <c:v>81.45753290989998</c:v>
                </c:pt>
                <c:pt idx="127">
                  <c:v>89.07153700925001</c:v>
                </c:pt>
                <c:pt idx="128">
                  <c:v>91.86657925859996</c:v>
                </c:pt>
                <c:pt idx="129">
                  <c:v>92.539556387</c:v>
                </c:pt>
                <c:pt idx="130">
                  <c:v>91.97315070789998</c:v>
                </c:pt>
                <c:pt idx="131">
                  <c:v>90.20595178595</c:v>
                </c:pt>
                <c:pt idx="132">
                  <c:v>88.09685529740001</c:v>
                </c:pt>
                <c:pt idx="133">
                  <c:v>86.3195904647</c:v>
                </c:pt>
                <c:pt idx="134">
                  <c:v>85.48343320744998</c:v>
                </c:pt>
                <c:pt idx="135">
                  <c:v>84.73047273699991</c:v>
                </c:pt>
                <c:pt idx="136">
                  <c:v>84.2003270654</c:v>
                </c:pt>
              </c:numCache>
            </c:numRef>
          </c:val>
          <c:smooth val="0"/>
        </c:ser>
        <c:ser>
          <c:idx val="1"/>
          <c:order val="1"/>
          <c:tx>
            <c:strRef>
              <c:f>Sheet4!$C$3</c:f>
              <c:strCache>
                <c:ptCount val="1"/>
                <c:pt idx="0">
                  <c:v>180° from Sun</c:v>
                </c:pt>
              </c:strCache>
            </c:strRef>
          </c:tx>
          <c:spPr>
            <a:ln w="28575" cap="rnd">
              <a:solidFill>
                <a:schemeClr val="accent2"/>
              </a:solidFill>
              <a:round/>
            </a:ln>
            <a:effectLst/>
          </c:spPr>
          <c:marker>
            <c:symbol val="none"/>
          </c:marker>
          <c:cat>
            <c:numRef>
              <c:f>Sheet4!$A$4:$A$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C$4:$C$140</c:f>
              <c:numCache>
                <c:formatCode>General</c:formatCode>
                <c:ptCount val="137"/>
                <c:pt idx="0">
                  <c:v>38.24402412275</c:v>
                </c:pt>
                <c:pt idx="1">
                  <c:v>40.9563112504</c:v>
                </c:pt>
                <c:pt idx="2">
                  <c:v>42.2509659058</c:v>
                </c:pt>
                <c:pt idx="3">
                  <c:v>43.81086122734997</c:v>
                </c:pt>
                <c:pt idx="4">
                  <c:v>47.7151567715</c:v>
                </c:pt>
                <c:pt idx="5">
                  <c:v>52.65129654134999</c:v>
                </c:pt>
                <c:pt idx="6">
                  <c:v>55.2071664034</c:v>
                </c:pt>
                <c:pt idx="7">
                  <c:v>55.17049592375</c:v>
                </c:pt>
                <c:pt idx="8">
                  <c:v>56.0617597715</c:v>
                </c:pt>
                <c:pt idx="9">
                  <c:v>56.49164411349999</c:v>
                </c:pt>
                <c:pt idx="10">
                  <c:v>54.73751958960001</c:v>
                </c:pt>
                <c:pt idx="11">
                  <c:v>54.9912623404</c:v>
                </c:pt>
                <c:pt idx="12">
                  <c:v>58.3729424293</c:v>
                </c:pt>
                <c:pt idx="13">
                  <c:v>60.64874452315</c:v>
                </c:pt>
                <c:pt idx="14">
                  <c:v>66.37925203104996</c:v>
                </c:pt>
                <c:pt idx="15">
                  <c:v>79.5089139189</c:v>
                </c:pt>
                <c:pt idx="16">
                  <c:v>91.65687792079993</c:v>
                </c:pt>
                <c:pt idx="17">
                  <c:v>96.73857740474998</c:v>
                </c:pt>
                <c:pt idx="18">
                  <c:v>99.650261821</c:v>
                </c:pt>
                <c:pt idx="19">
                  <c:v>103.0469440049</c:v>
                </c:pt>
                <c:pt idx="20">
                  <c:v>105.1121994015</c:v>
                </c:pt>
                <c:pt idx="21">
                  <c:v>105.86038333155</c:v>
                </c:pt>
                <c:pt idx="22">
                  <c:v>105.3680412472</c:v>
                </c:pt>
                <c:pt idx="23">
                  <c:v>102.995029502</c:v>
                </c:pt>
                <c:pt idx="24">
                  <c:v>100.5752700713</c:v>
                </c:pt>
                <c:pt idx="25">
                  <c:v>103.2784917644</c:v>
                </c:pt>
                <c:pt idx="26">
                  <c:v>109.2939528551</c:v>
                </c:pt>
                <c:pt idx="27">
                  <c:v>115.1204614796</c:v>
                </c:pt>
                <c:pt idx="28">
                  <c:v>120.21433520355</c:v>
                </c:pt>
                <c:pt idx="29">
                  <c:v>125.8036704177</c:v>
                </c:pt>
                <c:pt idx="30">
                  <c:v>130.2945526782499</c:v>
                </c:pt>
                <c:pt idx="31">
                  <c:v>133.1763841991499</c:v>
                </c:pt>
                <c:pt idx="32">
                  <c:v>134.2009116152</c:v>
                </c:pt>
                <c:pt idx="33">
                  <c:v>135.7549093281</c:v>
                </c:pt>
                <c:pt idx="34">
                  <c:v>136.3176915037</c:v>
                </c:pt>
                <c:pt idx="35">
                  <c:v>135.9540296497</c:v>
                </c:pt>
                <c:pt idx="36">
                  <c:v>135.4308749399</c:v>
                </c:pt>
                <c:pt idx="37">
                  <c:v>136.47749192325</c:v>
                </c:pt>
                <c:pt idx="38">
                  <c:v>138.35763533135</c:v>
                </c:pt>
                <c:pt idx="39">
                  <c:v>139.55848914845</c:v>
                </c:pt>
                <c:pt idx="40">
                  <c:v>137.4948122469</c:v>
                </c:pt>
                <c:pt idx="41">
                  <c:v>134.02047559285</c:v>
                </c:pt>
                <c:pt idx="42">
                  <c:v>133.0465380961</c:v>
                </c:pt>
                <c:pt idx="43">
                  <c:v>135.2774976885</c:v>
                </c:pt>
                <c:pt idx="44">
                  <c:v>136.2244735493</c:v>
                </c:pt>
                <c:pt idx="45">
                  <c:v>134.9869133005</c:v>
                </c:pt>
                <c:pt idx="46">
                  <c:v>133.6833981316</c:v>
                </c:pt>
                <c:pt idx="47">
                  <c:v>134.04645251695</c:v>
                </c:pt>
                <c:pt idx="48">
                  <c:v>134.6148624542</c:v>
                </c:pt>
                <c:pt idx="49">
                  <c:v>132.8284002089</c:v>
                </c:pt>
                <c:pt idx="50">
                  <c:v>129.77534131125</c:v>
                </c:pt>
                <c:pt idx="51">
                  <c:v>129.0933723998</c:v>
                </c:pt>
                <c:pt idx="52">
                  <c:v>131.12958820565</c:v>
                </c:pt>
                <c:pt idx="53">
                  <c:v>133.14933259855</c:v>
                </c:pt>
                <c:pt idx="54">
                  <c:v>134.3984897655</c:v>
                </c:pt>
                <c:pt idx="55">
                  <c:v>135.6995046828499</c:v>
                </c:pt>
                <c:pt idx="56">
                  <c:v>135.4902514545</c:v>
                </c:pt>
                <c:pt idx="57">
                  <c:v>134.5029275682</c:v>
                </c:pt>
                <c:pt idx="58">
                  <c:v>133.98258022555</c:v>
                </c:pt>
                <c:pt idx="59">
                  <c:v>134.3748435509</c:v>
                </c:pt>
                <c:pt idx="60">
                  <c:v>134.6963280574</c:v>
                </c:pt>
                <c:pt idx="61">
                  <c:v>134.684884183</c:v>
                </c:pt>
                <c:pt idx="62">
                  <c:v>133.5047081003</c:v>
                </c:pt>
                <c:pt idx="63">
                  <c:v>132.2415215686</c:v>
                </c:pt>
                <c:pt idx="64">
                  <c:v>131.5933726523</c:v>
                </c:pt>
                <c:pt idx="65">
                  <c:v>130.7383533061</c:v>
                </c:pt>
                <c:pt idx="66">
                  <c:v>129.9210118052</c:v>
                </c:pt>
                <c:pt idx="67">
                  <c:v>129.5484256719</c:v>
                </c:pt>
                <c:pt idx="68">
                  <c:v>129.55005628</c:v>
                </c:pt>
                <c:pt idx="69">
                  <c:v>129.9550216836</c:v>
                </c:pt>
                <c:pt idx="70">
                  <c:v>129.8772292552</c:v>
                </c:pt>
                <c:pt idx="71">
                  <c:v>127.73984133455</c:v>
                </c:pt>
                <c:pt idx="72">
                  <c:v>124.9791056781</c:v>
                </c:pt>
                <c:pt idx="73">
                  <c:v>123.7180931566</c:v>
                </c:pt>
                <c:pt idx="74">
                  <c:v>124.2724107924</c:v>
                </c:pt>
                <c:pt idx="75">
                  <c:v>125.3341073234</c:v>
                </c:pt>
                <c:pt idx="76">
                  <c:v>126.7771892543</c:v>
                </c:pt>
                <c:pt idx="77">
                  <c:v>127.5118643684</c:v>
                </c:pt>
                <c:pt idx="78">
                  <c:v>127.2619879669</c:v>
                </c:pt>
                <c:pt idx="79">
                  <c:v>126.29421958575</c:v>
                </c:pt>
                <c:pt idx="80">
                  <c:v>125.31534177865</c:v>
                </c:pt>
                <c:pt idx="81">
                  <c:v>124.8314431091</c:v>
                </c:pt>
                <c:pt idx="82">
                  <c:v>124.16341360895</c:v>
                </c:pt>
                <c:pt idx="83">
                  <c:v>122.8847680207</c:v>
                </c:pt>
                <c:pt idx="84">
                  <c:v>121.49394822675</c:v>
                </c:pt>
                <c:pt idx="85">
                  <c:v>121.02957638195</c:v>
                </c:pt>
                <c:pt idx="86">
                  <c:v>121.6137776287</c:v>
                </c:pt>
                <c:pt idx="87">
                  <c:v>121.7544705895</c:v>
                </c:pt>
                <c:pt idx="88">
                  <c:v>120.8573878079</c:v>
                </c:pt>
                <c:pt idx="89">
                  <c:v>118.7748971937</c:v>
                </c:pt>
                <c:pt idx="90">
                  <c:v>116.9363140727</c:v>
                </c:pt>
                <c:pt idx="91">
                  <c:v>114.9054044096</c:v>
                </c:pt>
                <c:pt idx="92">
                  <c:v>114.4864759656</c:v>
                </c:pt>
                <c:pt idx="93">
                  <c:v>116.048892756</c:v>
                </c:pt>
                <c:pt idx="94">
                  <c:v>118.5128190992</c:v>
                </c:pt>
                <c:pt idx="95">
                  <c:v>119.5075065725</c:v>
                </c:pt>
                <c:pt idx="96">
                  <c:v>119.6524617602</c:v>
                </c:pt>
                <c:pt idx="97">
                  <c:v>119.1857283007</c:v>
                </c:pt>
                <c:pt idx="98">
                  <c:v>118.7459968531</c:v>
                </c:pt>
                <c:pt idx="99">
                  <c:v>117.7879794322</c:v>
                </c:pt>
                <c:pt idx="100">
                  <c:v>114.49907170315</c:v>
                </c:pt>
                <c:pt idx="101">
                  <c:v>109.0217477163</c:v>
                </c:pt>
                <c:pt idx="102">
                  <c:v>104.43361880175</c:v>
                </c:pt>
                <c:pt idx="103">
                  <c:v>103.7510988896</c:v>
                </c:pt>
                <c:pt idx="104">
                  <c:v>104.39657040585</c:v>
                </c:pt>
                <c:pt idx="105">
                  <c:v>104.71800245025</c:v>
                </c:pt>
                <c:pt idx="106">
                  <c:v>105.3195566861</c:v>
                </c:pt>
                <c:pt idx="107">
                  <c:v>106.365803547</c:v>
                </c:pt>
                <c:pt idx="108">
                  <c:v>106.7661904969</c:v>
                </c:pt>
                <c:pt idx="109">
                  <c:v>103.21446259015</c:v>
                </c:pt>
                <c:pt idx="110">
                  <c:v>94.64647451549993</c:v>
                </c:pt>
                <c:pt idx="111">
                  <c:v>87.06583169114998</c:v>
                </c:pt>
                <c:pt idx="112">
                  <c:v>83.82052783494996</c:v>
                </c:pt>
                <c:pt idx="113">
                  <c:v>83.3695646418</c:v>
                </c:pt>
                <c:pt idx="114">
                  <c:v>85.60505095969994</c:v>
                </c:pt>
                <c:pt idx="115">
                  <c:v>90.80284803609989</c:v>
                </c:pt>
                <c:pt idx="116">
                  <c:v>96.30336800669991</c:v>
                </c:pt>
                <c:pt idx="117">
                  <c:v>100.09661441825</c:v>
                </c:pt>
                <c:pt idx="118">
                  <c:v>102.87111869955</c:v>
                </c:pt>
                <c:pt idx="119">
                  <c:v>104.59134657675</c:v>
                </c:pt>
                <c:pt idx="120">
                  <c:v>104.81968572785</c:v>
                </c:pt>
                <c:pt idx="121">
                  <c:v>103.4363371805</c:v>
                </c:pt>
                <c:pt idx="122">
                  <c:v>95.2715594855</c:v>
                </c:pt>
                <c:pt idx="123">
                  <c:v>79.67707350859993</c:v>
                </c:pt>
                <c:pt idx="124">
                  <c:v>69.68194170389994</c:v>
                </c:pt>
                <c:pt idx="125">
                  <c:v>75.6191886923</c:v>
                </c:pt>
                <c:pt idx="126">
                  <c:v>88.2957071705999</c:v>
                </c:pt>
                <c:pt idx="127">
                  <c:v>96.52866730779994</c:v>
                </c:pt>
                <c:pt idx="128">
                  <c:v>99.63289404089996</c:v>
                </c:pt>
                <c:pt idx="129">
                  <c:v>100.2471566002</c:v>
                </c:pt>
                <c:pt idx="130">
                  <c:v>99.70322814969998</c:v>
                </c:pt>
                <c:pt idx="131">
                  <c:v>97.96986674165</c:v>
                </c:pt>
                <c:pt idx="132">
                  <c:v>95.66615840919998</c:v>
                </c:pt>
                <c:pt idx="133">
                  <c:v>93.83747813494993</c:v>
                </c:pt>
                <c:pt idx="134">
                  <c:v>92.87075774139996</c:v>
                </c:pt>
                <c:pt idx="135">
                  <c:v>92.1098672334999</c:v>
                </c:pt>
                <c:pt idx="136">
                  <c:v>91.39503737474993</c:v>
                </c:pt>
              </c:numCache>
            </c:numRef>
          </c:val>
          <c:smooth val="0"/>
        </c:ser>
        <c:ser>
          <c:idx val="2"/>
          <c:order val="2"/>
          <c:tx>
            <c:strRef>
              <c:f>Sheet4!$D$3</c:f>
              <c:strCache>
                <c:ptCount val="1"/>
                <c:pt idx="0">
                  <c:v>180° from Sun+waves</c:v>
                </c:pt>
              </c:strCache>
            </c:strRef>
          </c:tx>
          <c:spPr>
            <a:ln w="28575" cap="rnd">
              <a:solidFill>
                <a:schemeClr val="accent3"/>
              </a:solidFill>
              <a:round/>
            </a:ln>
            <a:effectLst/>
          </c:spPr>
          <c:marker>
            <c:symbol val="none"/>
          </c:marker>
          <c:cat>
            <c:numRef>
              <c:f>Sheet4!$A$4:$A$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D$4:$D$140</c:f>
              <c:numCache>
                <c:formatCode>General</c:formatCode>
                <c:ptCount val="137"/>
                <c:pt idx="0">
                  <c:v>37.4324941</c:v>
                </c:pt>
                <c:pt idx="1">
                  <c:v>39.9522080178</c:v>
                </c:pt>
                <c:pt idx="2">
                  <c:v>41.3093077282</c:v>
                </c:pt>
                <c:pt idx="3">
                  <c:v>42.89435398135</c:v>
                </c:pt>
                <c:pt idx="4">
                  <c:v>46.7415570652</c:v>
                </c:pt>
                <c:pt idx="5">
                  <c:v>51.67115513455</c:v>
                </c:pt>
                <c:pt idx="6">
                  <c:v>54.1529678902</c:v>
                </c:pt>
                <c:pt idx="7">
                  <c:v>54.17391273005004</c:v>
                </c:pt>
                <c:pt idx="8">
                  <c:v>55.16680196710001</c:v>
                </c:pt>
                <c:pt idx="9">
                  <c:v>55.56362207305001</c:v>
                </c:pt>
                <c:pt idx="10">
                  <c:v>53.9633426032</c:v>
                </c:pt>
                <c:pt idx="11">
                  <c:v>54.1632192401</c:v>
                </c:pt>
                <c:pt idx="12">
                  <c:v>57.4230053944</c:v>
                </c:pt>
                <c:pt idx="13">
                  <c:v>59.7027345518</c:v>
                </c:pt>
                <c:pt idx="14">
                  <c:v>65.31612086735002</c:v>
                </c:pt>
                <c:pt idx="15">
                  <c:v>78.28556731830001</c:v>
                </c:pt>
                <c:pt idx="16">
                  <c:v>90.36277118669986</c:v>
                </c:pt>
                <c:pt idx="17">
                  <c:v>95.44596361900008</c:v>
                </c:pt>
                <c:pt idx="18">
                  <c:v>98.53863756779994</c:v>
                </c:pt>
                <c:pt idx="19">
                  <c:v>101.9413211134</c:v>
                </c:pt>
                <c:pt idx="20">
                  <c:v>103.9970320144</c:v>
                </c:pt>
                <c:pt idx="21">
                  <c:v>104.86072697625</c:v>
                </c:pt>
                <c:pt idx="22">
                  <c:v>104.44589589165</c:v>
                </c:pt>
                <c:pt idx="23">
                  <c:v>102.09480400885</c:v>
                </c:pt>
                <c:pt idx="24">
                  <c:v>99.83461228415</c:v>
                </c:pt>
                <c:pt idx="25">
                  <c:v>102.5998651244</c:v>
                </c:pt>
                <c:pt idx="26">
                  <c:v>108.7019224934</c:v>
                </c:pt>
                <c:pt idx="27">
                  <c:v>114.4337479061</c:v>
                </c:pt>
                <c:pt idx="28">
                  <c:v>119.65874901815</c:v>
                </c:pt>
                <c:pt idx="29">
                  <c:v>125.2392820281</c:v>
                </c:pt>
                <c:pt idx="30">
                  <c:v>129.74491371005</c:v>
                </c:pt>
                <c:pt idx="31">
                  <c:v>132.7550202725</c:v>
                </c:pt>
                <c:pt idx="32">
                  <c:v>133.856226302</c:v>
                </c:pt>
                <c:pt idx="33">
                  <c:v>135.4593350554001</c:v>
                </c:pt>
                <c:pt idx="34">
                  <c:v>136.1550435001</c:v>
                </c:pt>
                <c:pt idx="35">
                  <c:v>135.8749707594</c:v>
                </c:pt>
                <c:pt idx="36">
                  <c:v>135.48935955555</c:v>
                </c:pt>
                <c:pt idx="37">
                  <c:v>136.47180737425</c:v>
                </c:pt>
                <c:pt idx="38">
                  <c:v>138.4561002105</c:v>
                </c:pt>
                <c:pt idx="39">
                  <c:v>139.661388875</c:v>
                </c:pt>
                <c:pt idx="40">
                  <c:v>137.6967484722</c:v>
                </c:pt>
                <c:pt idx="41">
                  <c:v>134.3311992137</c:v>
                </c:pt>
                <c:pt idx="42">
                  <c:v>133.38138174955</c:v>
                </c:pt>
                <c:pt idx="43">
                  <c:v>135.66781864795</c:v>
                </c:pt>
                <c:pt idx="44">
                  <c:v>136.65270380265</c:v>
                </c:pt>
                <c:pt idx="45">
                  <c:v>135.44795809735</c:v>
                </c:pt>
                <c:pt idx="46">
                  <c:v>134.2205099519</c:v>
                </c:pt>
                <c:pt idx="47">
                  <c:v>134.66168108765</c:v>
                </c:pt>
                <c:pt idx="48">
                  <c:v>135.1154950973</c:v>
                </c:pt>
                <c:pt idx="49">
                  <c:v>133.3267572424</c:v>
                </c:pt>
                <c:pt idx="50">
                  <c:v>130.30442887185</c:v>
                </c:pt>
                <c:pt idx="51">
                  <c:v>129.74095434805</c:v>
                </c:pt>
                <c:pt idx="52">
                  <c:v>131.8420113876001</c:v>
                </c:pt>
                <c:pt idx="53">
                  <c:v>133.8823577842</c:v>
                </c:pt>
                <c:pt idx="54">
                  <c:v>135.14371705</c:v>
                </c:pt>
                <c:pt idx="55">
                  <c:v>136.4771310536</c:v>
                </c:pt>
                <c:pt idx="56">
                  <c:v>136.23321772065</c:v>
                </c:pt>
                <c:pt idx="57">
                  <c:v>135.24324891085</c:v>
                </c:pt>
                <c:pt idx="58">
                  <c:v>134.778553986</c:v>
                </c:pt>
                <c:pt idx="59">
                  <c:v>135.1824158064001</c:v>
                </c:pt>
                <c:pt idx="60">
                  <c:v>135.5161090802</c:v>
                </c:pt>
                <c:pt idx="61">
                  <c:v>135.5265484572501</c:v>
                </c:pt>
                <c:pt idx="62">
                  <c:v>134.39861462645</c:v>
                </c:pt>
                <c:pt idx="63">
                  <c:v>133.15822574075</c:v>
                </c:pt>
                <c:pt idx="64">
                  <c:v>132.51358977725</c:v>
                </c:pt>
                <c:pt idx="65">
                  <c:v>131.69516892955</c:v>
                </c:pt>
                <c:pt idx="66">
                  <c:v>130.84585888605</c:v>
                </c:pt>
                <c:pt idx="67">
                  <c:v>130.50271996985</c:v>
                </c:pt>
                <c:pt idx="68">
                  <c:v>130.5037486637</c:v>
                </c:pt>
                <c:pt idx="69">
                  <c:v>130.8605375361</c:v>
                </c:pt>
                <c:pt idx="70">
                  <c:v>130.94245258325</c:v>
                </c:pt>
                <c:pt idx="71">
                  <c:v>128.73699196565</c:v>
                </c:pt>
                <c:pt idx="72">
                  <c:v>126.0269250089</c:v>
                </c:pt>
                <c:pt idx="73">
                  <c:v>124.764105417</c:v>
                </c:pt>
                <c:pt idx="74">
                  <c:v>125.3257262161</c:v>
                </c:pt>
                <c:pt idx="75">
                  <c:v>126.51877067775</c:v>
                </c:pt>
                <c:pt idx="76">
                  <c:v>127.8703838167499</c:v>
                </c:pt>
                <c:pt idx="77">
                  <c:v>128.71539561125</c:v>
                </c:pt>
                <c:pt idx="78">
                  <c:v>128.54062496175</c:v>
                </c:pt>
                <c:pt idx="79">
                  <c:v>127.58290602085</c:v>
                </c:pt>
                <c:pt idx="80">
                  <c:v>126.6456469012</c:v>
                </c:pt>
                <c:pt idx="81">
                  <c:v>126.17705567985</c:v>
                </c:pt>
                <c:pt idx="82">
                  <c:v>125.5310088348</c:v>
                </c:pt>
                <c:pt idx="83">
                  <c:v>124.19095049505</c:v>
                </c:pt>
                <c:pt idx="84">
                  <c:v>122.8404582523</c:v>
                </c:pt>
                <c:pt idx="85">
                  <c:v>122.43372125355</c:v>
                </c:pt>
                <c:pt idx="86">
                  <c:v>123.1097502912</c:v>
                </c:pt>
                <c:pt idx="87">
                  <c:v>123.37117980475</c:v>
                </c:pt>
                <c:pt idx="88">
                  <c:v>122.42974283075</c:v>
                </c:pt>
                <c:pt idx="89">
                  <c:v>120.373389081</c:v>
                </c:pt>
                <c:pt idx="90">
                  <c:v>118.3465120279</c:v>
                </c:pt>
                <c:pt idx="91">
                  <c:v>116.52695109805</c:v>
                </c:pt>
                <c:pt idx="92">
                  <c:v>115.9559468418</c:v>
                </c:pt>
                <c:pt idx="93">
                  <c:v>117.5762420985</c:v>
                </c:pt>
                <c:pt idx="94">
                  <c:v>120.21997025975</c:v>
                </c:pt>
                <c:pt idx="95">
                  <c:v>121.3427483618</c:v>
                </c:pt>
                <c:pt idx="96">
                  <c:v>121.3118563242</c:v>
                </c:pt>
                <c:pt idx="97">
                  <c:v>120.9985103503</c:v>
                </c:pt>
                <c:pt idx="98">
                  <c:v>120.50290676335</c:v>
                </c:pt>
                <c:pt idx="99">
                  <c:v>119.63920435855</c:v>
                </c:pt>
                <c:pt idx="100">
                  <c:v>116.2675298611</c:v>
                </c:pt>
                <c:pt idx="101">
                  <c:v>110.5778838912</c:v>
                </c:pt>
                <c:pt idx="102">
                  <c:v>106.2232261854</c:v>
                </c:pt>
                <c:pt idx="103">
                  <c:v>105.36497055295</c:v>
                </c:pt>
                <c:pt idx="104">
                  <c:v>105.9693420152</c:v>
                </c:pt>
                <c:pt idx="105">
                  <c:v>106.52024570895</c:v>
                </c:pt>
                <c:pt idx="106">
                  <c:v>107.035728489</c:v>
                </c:pt>
                <c:pt idx="107">
                  <c:v>108.2381206419</c:v>
                </c:pt>
                <c:pt idx="108">
                  <c:v>108.6739414818</c:v>
                </c:pt>
                <c:pt idx="109">
                  <c:v>105.0145619013</c:v>
                </c:pt>
                <c:pt idx="110">
                  <c:v>96.34650833614995</c:v>
                </c:pt>
                <c:pt idx="111">
                  <c:v>88.5898778955999</c:v>
                </c:pt>
                <c:pt idx="112">
                  <c:v>85.31940250914998</c:v>
                </c:pt>
                <c:pt idx="113">
                  <c:v>84.92611735039998</c:v>
                </c:pt>
                <c:pt idx="114">
                  <c:v>87.16000042735</c:v>
                </c:pt>
                <c:pt idx="115">
                  <c:v>92.4664289419</c:v>
                </c:pt>
                <c:pt idx="116">
                  <c:v>98.07203533639988</c:v>
                </c:pt>
                <c:pt idx="117">
                  <c:v>101.90886912385</c:v>
                </c:pt>
                <c:pt idx="118">
                  <c:v>104.64177866</c:v>
                </c:pt>
                <c:pt idx="119">
                  <c:v>106.3030252382</c:v>
                </c:pt>
                <c:pt idx="120">
                  <c:v>106.6777001459</c:v>
                </c:pt>
                <c:pt idx="121">
                  <c:v>105.27780216255</c:v>
                </c:pt>
                <c:pt idx="122">
                  <c:v>96.91246655985</c:v>
                </c:pt>
                <c:pt idx="123">
                  <c:v>81.12713114190001</c:v>
                </c:pt>
                <c:pt idx="124">
                  <c:v>70.8339240838</c:v>
                </c:pt>
                <c:pt idx="125">
                  <c:v>76.75161135595</c:v>
                </c:pt>
                <c:pt idx="126">
                  <c:v>89.778903983</c:v>
                </c:pt>
                <c:pt idx="127">
                  <c:v>98.14755772820002</c:v>
                </c:pt>
                <c:pt idx="128">
                  <c:v>101.43205865125</c:v>
                </c:pt>
                <c:pt idx="129">
                  <c:v>102.1232851339</c:v>
                </c:pt>
                <c:pt idx="130">
                  <c:v>101.3526395783</c:v>
                </c:pt>
                <c:pt idx="131">
                  <c:v>99.85689455239994</c:v>
                </c:pt>
                <c:pt idx="132">
                  <c:v>97.4995890682</c:v>
                </c:pt>
                <c:pt idx="133">
                  <c:v>95.6122440962</c:v>
                </c:pt>
                <c:pt idx="134">
                  <c:v>94.75654022244996</c:v>
                </c:pt>
                <c:pt idx="135">
                  <c:v>93.9215748643</c:v>
                </c:pt>
                <c:pt idx="136">
                  <c:v>93.17804951004993</c:v>
                </c:pt>
              </c:numCache>
            </c:numRef>
          </c:val>
          <c:smooth val="0"/>
        </c:ser>
        <c:dLbls>
          <c:showLegendKey val="0"/>
          <c:showVal val="0"/>
          <c:showCatName val="0"/>
          <c:showSerName val="0"/>
          <c:showPercent val="0"/>
          <c:showBubbleSize val="0"/>
        </c:dLbls>
        <c:marker val="1"/>
        <c:smooth val="0"/>
        <c:axId val="2146275928"/>
        <c:axId val="2145296664"/>
      </c:lineChart>
      <c:catAx>
        <c:axId val="2146275928"/>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Wavelength, nm</a:t>
                </a:r>
              </a:p>
            </c:rich>
          </c:tx>
          <c:layout>
            <c:manualLayout>
              <c:xMode val="edge"/>
              <c:yMode val="edge"/>
              <c:x val="0.408530766747851"/>
              <c:y val="0.711554024496938"/>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5296664"/>
        <c:crosses val="autoZero"/>
        <c:auto val="1"/>
        <c:lblAlgn val="ctr"/>
        <c:lblOffset val="100"/>
        <c:noMultiLvlLbl val="0"/>
      </c:catAx>
      <c:valAx>
        <c:axId val="21452966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Irradiance, W m-2</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6275928"/>
        <c:crosses val="autoZero"/>
        <c:crossBetween val="between"/>
      </c:valAx>
      <c:spPr>
        <a:noFill/>
        <a:ln>
          <a:noFill/>
        </a:ln>
        <a:effectLst/>
      </c:spPr>
    </c:plotArea>
    <c:legend>
      <c:legendPos val="b"/>
      <c:layout>
        <c:manualLayout>
          <c:xMode val="edge"/>
          <c:yMode val="edge"/>
          <c:x val="0.0928260805774817"/>
          <c:y val="0.790982106803957"/>
          <c:w val="0.859067586940284"/>
          <c:h val="0.156448953496198"/>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solidFill>
        <a:schemeClr val="accent1"/>
      </a:solidFill>
    </a:ln>
    <a:effectLst/>
  </c:spPr>
  <c:txPr>
    <a:bodyPr/>
    <a:lstStyle/>
    <a:p>
      <a:pPr>
        <a:defRPr sz="14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E</a:t>
            </a:r>
            <a:r>
              <a:rPr lang="en-US" baseline="-25000" dirty="0"/>
              <a:t>d</a:t>
            </a:r>
            <a:r>
              <a:rPr lang="en-US" dirty="0"/>
              <a:t> </a:t>
            </a:r>
            <a:r>
              <a:rPr lang="en-US" dirty="0" err="1"/>
              <a:t>vs</a:t>
            </a:r>
            <a:r>
              <a:rPr lang="en-US" dirty="0"/>
              <a:t> Wavelength, Immersion Method</a:t>
            </a:r>
          </a:p>
        </c:rich>
      </c:tx>
      <c:layout/>
      <c:overlay val="0"/>
      <c:spPr>
        <a:noFill/>
        <a:ln>
          <a:noFill/>
        </a:ln>
        <a:effectLst/>
      </c:spPr>
    </c:title>
    <c:autoTitleDeleted val="0"/>
    <c:plotArea>
      <c:layout/>
      <c:lineChart>
        <c:grouping val="standard"/>
        <c:varyColors val="0"/>
        <c:ser>
          <c:idx val="0"/>
          <c:order val="0"/>
          <c:tx>
            <c:strRef>
              <c:f>Sheet4!$H$3</c:f>
              <c:strCache>
                <c:ptCount val="1"/>
                <c:pt idx="0">
                  <c:v>into Sun</c:v>
                </c:pt>
              </c:strCache>
            </c:strRef>
          </c:tx>
          <c:spPr>
            <a:ln w="28575" cap="rnd">
              <a:solidFill>
                <a:schemeClr val="accent1"/>
              </a:solidFill>
              <a:round/>
            </a:ln>
            <a:effectLst/>
          </c:spPr>
          <c:marker>
            <c:symbol val="none"/>
          </c:marker>
          <c:cat>
            <c:numRef>
              <c:f>Sheet4!$G$4:$G$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H$4:$H$140</c:f>
              <c:numCache>
                <c:formatCode>General</c:formatCode>
                <c:ptCount val="137"/>
                <c:pt idx="0">
                  <c:v>34.4174719621</c:v>
                </c:pt>
                <c:pt idx="1">
                  <c:v>36.8490749121</c:v>
                </c:pt>
                <c:pt idx="2">
                  <c:v>38.03728335369997</c:v>
                </c:pt>
                <c:pt idx="3">
                  <c:v>39.4415717325</c:v>
                </c:pt>
                <c:pt idx="4">
                  <c:v>42.855929409</c:v>
                </c:pt>
                <c:pt idx="5">
                  <c:v>47.26267770560001</c:v>
                </c:pt>
                <c:pt idx="6">
                  <c:v>49.564612066</c:v>
                </c:pt>
                <c:pt idx="7">
                  <c:v>49.42702962324999</c:v>
                </c:pt>
                <c:pt idx="8">
                  <c:v>50.2334027275</c:v>
                </c:pt>
                <c:pt idx="9">
                  <c:v>50.59757242225</c:v>
                </c:pt>
                <c:pt idx="10">
                  <c:v>49.0113584475</c:v>
                </c:pt>
                <c:pt idx="11">
                  <c:v>48.96494866579999</c:v>
                </c:pt>
                <c:pt idx="12">
                  <c:v>51.8610552195</c:v>
                </c:pt>
                <c:pt idx="13">
                  <c:v>53.9044629096</c:v>
                </c:pt>
                <c:pt idx="14">
                  <c:v>58.8620287614</c:v>
                </c:pt>
                <c:pt idx="15">
                  <c:v>70.49750163590007</c:v>
                </c:pt>
                <c:pt idx="16">
                  <c:v>81.3414740816</c:v>
                </c:pt>
                <c:pt idx="17">
                  <c:v>85.77928706614998</c:v>
                </c:pt>
                <c:pt idx="18">
                  <c:v>88.47310837104996</c:v>
                </c:pt>
                <c:pt idx="19">
                  <c:v>91.611334686</c:v>
                </c:pt>
                <c:pt idx="20">
                  <c:v>93.32621013629993</c:v>
                </c:pt>
                <c:pt idx="21">
                  <c:v>94.13538169289991</c:v>
                </c:pt>
                <c:pt idx="22">
                  <c:v>93.6936201789</c:v>
                </c:pt>
                <c:pt idx="23">
                  <c:v>91.4911864208</c:v>
                </c:pt>
                <c:pt idx="24">
                  <c:v>89.45163639054998</c:v>
                </c:pt>
                <c:pt idx="25">
                  <c:v>91.83461987149998</c:v>
                </c:pt>
                <c:pt idx="26">
                  <c:v>97.27831055809993</c:v>
                </c:pt>
                <c:pt idx="27">
                  <c:v>102.4112110061</c:v>
                </c:pt>
                <c:pt idx="28">
                  <c:v>107.0028961375</c:v>
                </c:pt>
                <c:pt idx="29">
                  <c:v>111.9836467539</c:v>
                </c:pt>
                <c:pt idx="30">
                  <c:v>116.0014297368</c:v>
                </c:pt>
                <c:pt idx="31">
                  <c:v>118.5631786215</c:v>
                </c:pt>
                <c:pt idx="32">
                  <c:v>119.54149669345</c:v>
                </c:pt>
                <c:pt idx="33">
                  <c:v>120.8558734218</c:v>
                </c:pt>
                <c:pt idx="34">
                  <c:v>121.4473978016</c:v>
                </c:pt>
                <c:pt idx="35">
                  <c:v>121.19727884775</c:v>
                </c:pt>
                <c:pt idx="36">
                  <c:v>120.6231272574</c:v>
                </c:pt>
                <c:pt idx="37">
                  <c:v>121.5925006659</c:v>
                </c:pt>
                <c:pt idx="38">
                  <c:v>123.2896127959</c:v>
                </c:pt>
                <c:pt idx="39">
                  <c:v>124.420469375</c:v>
                </c:pt>
                <c:pt idx="40">
                  <c:v>122.62280318145</c:v>
                </c:pt>
                <c:pt idx="41">
                  <c:v>119.6226185832</c:v>
                </c:pt>
                <c:pt idx="42">
                  <c:v>118.7588789896</c:v>
                </c:pt>
                <c:pt idx="43">
                  <c:v>120.7372970648</c:v>
                </c:pt>
                <c:pt idx="44">
                  <c:v>121.6114853188</c:v>
                </c:pt>
                <c:pt idx="45">
                  <c:v>120.519444296</c:v>
                </c:pt>
                <c:pt idx="46">
                  <c:v>119.3249917706</c:v>
                </c:pt>
                <c:pt idx="47">
                  <c:v>119.6760677383</c:v>
                </c:pt>
                <c:pt idx="48">
                  <c:v>120.1490684039</c:v>
                </c:pt>
                <c:pt idx="49">
                  <c:v>118.5764724347</c:v>
                </c:pt>
                <c:pt idx="50">
                  <c:v>115.95525518035</c:v>
                </c:pt>
                <c:pt idx="51">
                  <c:v>115.36097939345</c:v>
                </c:pt>
                <c:pt idx="52">
                  <c:v>117.17175207355</c:v>
                </c:pt>
                <c:pt idx="53">
                  <c:v>118.9225565905</c:v>
                </c:pt>
                <c:pt idx="54">
                  <c:v>120.1216355133</c:v>
                </c:pt>
                <c:pt idx="55">
                  <c:v>121.33686904745</c:v>
                </c:pt>
                <c:pt idx="56">
                  <c:v>121.1741440886</c:v>
                </c:pt>
                <c:pt idx="57">
                  <c:v>120.282989052</c:v>
                </c:pt>
                <c:pt idx="58">
                  <c:v>119.7049494008</c:v>
                </c:pt>
                <c:pt idx="59">
                  <c:v>120.1328477098</c:v>
                </c:pt>
                <c:pt idx="60">
                  <c:v>120.3559990542</c:v>
                </c:pt>
                <c:pt idx="61">
                  <c:v>120.40449199535</c:v>
                </c:pt>
                <c:pt idx="62">
                  <c:v>119.4152591232</c:v>
                </c:pt>
                <c:pt idx="63">
                  <c:v>118.2525233044</c:v>
                </c:pt>
                <c:pt idx="64">
                  <c:v>117.6762505274</c:v>
                </c:pt>
                <c:pt idx="65">
                  <c:v>116.9415387556</c:v>
                </c:pt>
                <c:pt idx="66">
                  <c:v>116.0977249021</c:v>
                </c:pt>
                <c:pt idx="67">
                  <c:v>115.7480450397</c:v>
                </c:pt>
                <c:pt idx="68">
                  <c:v>115.7903274331</c:v>
                </c:pt>
                <c:pt idx="69">
                  <c:v>116.1342485634</c:v>
                </c:pt>
                <c:pt idx="70">
                  <c:v>116.16435429875</c:v>
                </c:pt>
                <c:pt idx="71">
                  <c:v>114.1495198175</c:v>
                </c:pt>
                <c:pt idx="72">
                  <c:v>111.5212574009</c:v>
                </c:pt>
                <c:pt idx="73">
                  <c:v>110.2735254441</c:v>
                </c:pt>
                <c:pt idx="74">
                  <c:v>110.8292039945</c:v>
                </c:pt>
                <c:pt idx="75">
                  <c:v>112.0325761581</c:v>
                </c:pt>
                <c:pt idx="76">
                  <c:v>113.35565295995</c:v>
                </c:pt>
                <c:pt idx="77">
                  <c:v>114.1907037014</c:v>
                </c:pt>
                <c:pt idx="78">
                  <c:v>113.9664774946</c:v>
                </c:pt>
                <c:pt idx="79">
                  <c:v>113.12720600895</c:v>
                </c:pt>
                <c:pt idx="80">
                  <c:v>112.2190271603</c:v>
                </c:pt>
                <c:pt idx="81">
                  <c:v>111.81066264425</c:v>
                </c:pt>
                <c:pt idx="82">
                  <c:v>111.2207646736</c:v>
                </c:pt>
                <c:pt idx="83">
                  <c:v>109.95795733155</c:v>
                </c:pt>
                <c:pt idx="84">
                  <c:v>108.7306845646</c:v>
                </c:pt>
                <c:pt idx="85">
                  <c:v>108.4501091683</c:v>
                </c:pt>
                <c:pt idx="86">
                  <c:v>108.9778603894</c:v>
                </c:pt>
                <c:pt idx="87">
                  <c:v>109.2722803447</c:v>
                </c:pt>
                <c:pt idx="88">
                  <c:v>108.4517443983</c:v>
                </c:pt>
                <c:pt idx="89">
                  <c:v>106.45260973185</c:v>
                </c:pt>
                <c:pt idx="90">
                  <c:v>104.6104024739</c:v>
                </c:pt>
                <c:pt idx="91">
                  <c:v>102.8306728178</c:v>
                </c:pt>
                <c:pt idx="92">
                  <c:v>102.4404884578</c:v>
                </c:pt>
                <c:pt idx="93">
                  <c:v>103.8708767612</c:v>
                </c:pt>
                <c:pt idx="94">
                  <c:v>106.4434840389</c:v>
                </c:pt>
                <c:pt idx="95">
                  <c:v>107.4008911849</c:v>
                </c:pt>
                <c:pt idx="96">
                  <c:v>107.4973029331</c:v>
                </c:pt>
                <c:pt idx="97">
                  <c:v>107.13429318365</c:v>
                </c:pt>
                <c:pt idx="98">
                  <c:v>106.7567833024</c:v>
                </c:pt>
                <c:pt idx="99">
                  <c:v>105.9484855898</c:v>
                </c:pt>
                <c:pt idx="100">
                  <c:v>102.96016869045</c:v>
                </c:pt>
                <c:pt idx="101">
                  <c:v>97.85983268435001</c:v>
                </c:pt>
                <c:pt idx="102">
                  <c:v>93.6612622884</c:v>
                </c:pt>
                <c:pt idx="103">
                  <c:v>92.81692532399998</c:v>
                </c:pt>
                <c:pt idx="104">
                  <c:v>93.39487880489993</c:v>
                </c:pt>
                <c:pt idx="105">
                  <c:v>93.65529648989998</c:v>
                </c:pt>
                <c:pt idx="106">
                  <c:v>94.2254594092</c:v>
                </c:pt>
                <c:pt idx="107">
                  <c:v>95.31003640944998</c:v>
                </c:pt>
                <c:pt idx="108">
                  <c:v>95.8399803104999</c:v>
                </c:pt>
                <c:pt idx="109">
                  <c:v>92.51909173515</c:v>
                </c:pt>
                <c:pt idx="110">
                  <c:v>84.53633960889998</c:v>
                </c:pt>
                <c:pt idx="111">
                  <c:v>77.40352890710002</c:v>
                </c:pt>
                <c:pt idx="112">
                  <c:v>74.34643778875001</c:v>
                </c:pt>
                <c:pt idx="113">
                  <c:v>73.9174547153</c:v>
                </c:pt>
                <c:pt idx="114">
                  <c:v>75.92897315839996</c:v>
                </c:pt>
                <c:pt idx="115">
                  <c:v>80.7345998782</c:v>
                </c:pt>
                <c:pt idx="116">
                  <c:v>85.98677313289991</c:v>
                </c:pt>
                <c:pt idx="117">
                  <c:v>89.57335390130002</c:v>
                </c:pt>
                <c:pt idx="118">
                  <c:v>92.24331802589998</c:v>
                </c:pt>
                <c:pt idx="119">
                  <c:v>93.89335494219998</c:v>
                </c:pt>
                <c:pt idx="120">
                  <c:v>94.26853576715</c:v>
                </c:pt>
                <c:pt idx="121">
                  <c:v>93.00808472139998</c:v>
                </c:pt>
                <c:pt idx="122">
                  <c:v>85.48796027049998</c:v>
                </c:pt>
                <c:pt idx="123">
                  <c:v>71.16696850669993</c:v>
                </c:pt>
                <c:pt idx="124">
                  <c:v>62.025156562</c:v>
                </c:pt>
                <c:pt idx="125">
                  <c:v>67.2614653473</c:v>
                </c:pt>
                <c:pt idx="126">
                  <c:v>78.82326617869994</c:v>
                </c:pt>
                <c:pt idx="127">
                  <c:v>86.4943378918</c:v>
                </c:pt>
                <c:pt idx="128">
                  <c:v>89.50250544339998</c:v>
                </c:pt>
                <c:pt idx="129">
                  <c:v>89.9961450242</c:v>
                </c:pt>
                <c:pt idx="130">
                  <c:v>89.43748836239996</c:v>
                </c:pt>
                <c:pt idx="131">
                  <c:v>87.86222309545</c:v>
                </c:pt>
                <c:pt idx="132">
                  <c:v>85.7410505399</c:v>
                </c:pt>
                <c:pt idx="133">
                  <c:v>84.02653001934998</c:v>
                </c:pt>
                <c:pt idx="134">
                  <c:v>83.07650855924996</c:v>
                </c:pt>
                <c:pt idx="135">
                  <c:v>82.28908623439996</c:v>
                </c:pt>
                <c:pt idx="136">
                  <c:v>81.78500072239996</c:v>
                </c:pt>
              </c:numCache>
            </c:numRef>
          </c:val>
          <c:smooth val="0"/>
        </c:ser>
        <c:ser>
          <c:idx val="1"/>
          <c:order val="1"/>
          <c:tx>
            <c:strRef>
              <c:f>Sheet4!$I$3</c:f>
              <c:strCache>
                <c:ptCount val="1"/>
                <c:pt idx="0">
                  <c:v>180° from Sun</c:v>
                </c:pt>
              </c:strCache>
            </c:strRef>
          </c:tx>
          <c:spPr>
            <a:ln w="28575" cap="rnd">
              <a:solidFill>
                <a:schemeClr val="accent2"/>
              </a:solidFill>
              <a:round/>
            </a:ln>
            <a:effectLst/>
          </c:spPr>
          <c:marker>
            <c:symbol val="none"/>
          </c:marker>
          <c:cat>
            <c:numRef>
              <c:f>Sheet4!$G$4:$G$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I$4:$I$140</c:f>
              <c:numCache>
                <c:formatCode>General</c:formatCode>
                <c:ptCount val="137"/>
                <c:pt idx="0">
                  <c:v>35.3848587444</c:v>
                </c:pt>
                <c:pt idx="1">
                  <c:v>37.8733611242</c:v>
                </c:pt>
                <c:pt idx="2">
                  <c:v>39.0645468201</c:v>
                </c:pt>
                <c:pt idx="3">
                  <c:v>40.50780540989999</c:v>
                </c:pt>
                <c:pt idx="4">
                  <c:v>44.0224948227</c:v>
                </c:pt>
                <c:pt idx="5">
                  <c:v>48.6530104501</c:v>
                </c:pt>
                <c:pt idx="6">
                  <c:v>51.0335772075</c:v>
                </c:pt>
                <c:pt idx="7">
                  <c:v>50.92190441379999</c:v>
                </c:pt>
                <c:pt idx="8">
                  <c:v>51.71164148879997</c:v>
                </c:pt>
                <c:pt idx="9">
                  <c:v>52.1231501181</c:v>
                </c:pt>
                <c:pt idx="10">
                  <c:v>50.4451891974</c:v>
                </c:pt>
                <c:pt idx="11">
                  <c:v>50.5290300775</c:v>
                </c:pt>
                <c:pt idx="12">
                  <c:v>53.5268868314</c:v>
                </c:pt>
                <c:pt idx="13">
                  <c:v>55.5022692248</c:v>
                </c:pt>
                <c:pt idx="14">
                  <c:v>60.7136488714</c:v>
                </c:pt>
                <c:pt idx="15">
                  <c:v>72.6426657453</c:v>
                </c:pt>
                <c:pt idx="16">
                  <c:v>83.8214985624999</c:v>
                </c:pt>
                <c:pt idx="17">
                  <c:v>88.5600025252</c:v>
                </c:pt>
                <c:pt idx="18">
                  <c:v>91.20648581549993</c:v>
                </c:pt>
                <c:pt idx="19">
                  <c:v>94.5126914895</c:v>
                </c:pt>
                <c:pt idx="20">
                  <c:v>96.31363102639996</c:v>
                </c:pt>
                <c:pt idx="21">
                  <c:v>97.19239532139996</c:v>
                </c:pt>
                <c:pt idx="22">
                  <c:v>96.7613512625</c:v>
                </c:pt>
                <c:pt idx="23">
                  <c:v>94.61023692759996</c:v>
                </c:pt>
                <c:pt idx="24">
                  <c:v>92.44730803529998</c:v>
                </c:pt>
                <c:pt idx="25">
                  <c:v>94.9865225077</c:v>
                </c:pt>
                <c:pt idx="26">
                  <c:v>100.5833844033</c:v>
                </c:pt>
                <c:pt idx="27">
                  <c:v>105.9154699766</c:v>
                </c:pt>
                <c:pt idx="28">
                  <c:v>110.6917881972</c:v>
                </c:pt>
                <c:pt idx="29">
                  <c:v>115.7845278555</c:v>
                </c:pt>
                <c:pt idx="30">
                  <c:v>119.9467834267</c:v>
                </c:pt>
                <c:pt idx="31">
                  <c:v>122.6879760965</c:v>
                </c:pt>
                <c:pt idx="32">
                  <c:v>123.7111600709</c:v>
                </c:pt>
                <c:pt idx="33">
                  <c:v>125.1456239286</c:v>
                </c:pt>
                <c:pt idx="34">
                  <c:v>125.7455712726</c:v>
                </c:pt>
                <c:pt idx="35">
                  <c:v>125.4310187324</c:v>
                </c:pt>
                <c:pt idx="36">
                  <c:v>124.9509888144</c:v>
                </c:pt>
                <c:pt idx="37">
                  <c:v>125.8559123302</c:v>
                </c:pt>
                <c:pt idx="38">
                  <c:v>127.6336515818</c:v>
                </c:pt>
                <c:pt idx="39">
                  <c:v>128.6952180156</c:v>
                </c:pt>
                <c:pt idx="40">
                  <c:v>126.9941285297</c:v>
                </c:pt>
                <c:pt idx="41">
                  <c:v>123.8831174618</c:v>
                </c:pt>
                <c:pt idx="42">
                  <c:v>122.9234969296</c:v>
                </c:pt>
                <c:pt idx="43">
                  <c:v>125.1231936464</c:v>
                </c:pt>
                <c:pt idx="44">
                  <c:v>125.8937878519</c:v>
                </c:pt>
                <c:pt idx="45">
                  <c:v>124.8089117097</c:v>
                </c:pt>
                <c:pt idx="46">
                  <c:v>123.5529521954</c:v>
                </c:pt>
                <c:pt idx="47">
                  <c:v>123.9544462388</c:v>
                </c:pt>
                <c:pt idx="48">
                  <c:v>124.42242439</c:v>
                </c:pt>
                <c:pt idx="49">
                  <c:v>122.7691718255</c:v>
                </c:pt>
                <c:pt idx="50">
                  <c:v>120.0789476753</c:v>
                </c:pt>
                <c:pt idx="51">
                  <c:v>119.4527572677</c:v>
                </c:pt>
                <c:pt idx="52">
                  <c:v>121.3742772698</c:v>
                </c:pt>
                <c:pt idx="53">
                  <c:v>123.2192509313</c:v>
                </c:pt>
                <c:pt idx="54">
                  <c:v>124.3929382043</c:v>
                </c:pt>
                <c:pt idx="55">
                  <c:v>125.6644215172</c:v>
                </c:pt>
                <c:pt idx="56">
                  <c:v>125.4370652882</c:v>
                </c:pt>
                <c:pt idx="57">
                  <c:v>124.4653239097</c:v>
                </c:pt>
                <c:pt idx="58">
                  <c:v>123.972319173</c:v>
                </c:pt>
                <c:pt idx="59">
                  <c:v>124.3284563374</c:v>
                </c:pt>
                <c:pt idx="60">
                  <c:v>124.6907955738</c:v>
                </c:pt>
                <c:pt idx="61">
                  <c:v>124.6500139971</c:v>
                </c:pt>
                <c:pt idx="62">
                  <c:v>123.595314252</c:v>
                </c:pt>
                <c:pt idx="63">
                  <c:v>122.4309349983</c:v>
                </c:pt>
                <c:pt idx="64">
                  <c:v>121.8265227122</c:v>
                </c:pt>
                <c:pt idx="65">
                  <c:v>120.9881687338</c:v>
                </c:pt>
                <c:pt idx="66">
                  <c:v>120.1548148954</c:v>
                </c:pt>
                <c:pt idx="67">
                  <c:v>119.8555561574</c:v>
                </c:pt>
                <c:pt idx="68">
                  <c:v>119.8948262995</c:v>
                </c:pt>
                <c:pt idx="69">
                  <c:v>120.244652501</c:v>
                </c:pt>
                <c:pt idx="70">
                  <c:v>120.1851972838</c:v>
                </c:pt>
                <c:pt idx="71">
                  <c:v>118.0259110177</c:v>
                </c:pt>
                <c:pt idx="72">
                  <c:v>115.2445260897</c:v>
                </c:pt>
                <c:pt idx="73">
                  <c:v>113.9120592311</c:v>
                </c:pt>
                <c:pt idx="74">
                  <c:v>114.467441453</c:v>
                </c:pt>
                <c:pt idx="75">
                  <c:v>115.6875628666</c:v>
                </c:pt>
                <c:pt idx="76">
                  <c:v>117.1081197913</c:v>
                </c:pt>
                <c:pt idx="77">
                  <c:v>117.9801240063</c:v>
                </c:pt>
                <c:pt idx="78">
                  <c:v>117.7040317874</c:v>
                </c:pt>
                <c:pt idx="79">
                  <c:v>116.8723588069</c:v>
                </c:pt>
                <c:pt idx="80">
                  <c:v>116.0062021037</c:v>
                </c:pt>
                <c:pt idx="81">
                  <c:v>115.5826399639</c:v>
                </c:pt>
                <c:pt idx="82">
                  <c:v>114.9955750254</c:v>
                </c:pt>
                <c:pt idx="83">
                  <c:v>113.6755536046</c:v>
                </c:pt>
                <c:pt idx="84">
                  <c:v>112.3700725111</c:v>
                </c:pt>
                <c:pt idx="85">
                  <c:v>111.9845699435</c:v>
                </c:pt>
                <c:pt idx="86">
                  <c:v>112.5597208603</c:v>
                </c:pt>
                <c:pt idx="87">
                  <c:v>112.8443113829</c:v>
                </c:pt>
                <c:pt idx="88">
                  <c:v>111.8307794907</c:v>
                </c:pt>
                <c:pt idx="89">
                  <c:v>109.941492025</c:v>
                </c:pt>
                <c:pt idx="90">
                  <c:v>107.9920358578</c:v>
                </c:pt>
                <c:pt idx="91">
                  <c:v>106.2113081016</c:v>
                </c:pt>
                <c:pt idx="92">
                  <c:v>105.8533345679</c:v>
                </c:pt>
                <c:pt idx="93">
                  <c:v>107.2703411957</c:v>
                </c:pt>
                <c:pt idx="94">
                  <c:v>109.9360618497</c:v>
                </c:pt>
                <c:pt idx="95">
                  <c:v>110.8770110708</c:v>
                </c:pt>
                <c:pt idx="96">
                  <c:v>110.9584329042</c:v>
                </c:pt>
                <c:pt idx="97">
                  <c:v>110.5909645455</c:v>
                </c:pt>
                <c:pt idx="98">
                  <c:v>110.3007646664</c:v>
                </c:pt>
                <c:pt idx="99">
                  <c:v>109.3436624527</c:v>
                </c:pt>
                <c:pt idx="100">
                  <c:v>106.2755502909</c:v>
                </c:pt>
                <c:pt idx="101">
                  <c:v>100.9452088533</c:v>
                </c:pt>
                <c:pt idx="102">
                  <c:v>96.6696540107</c:v>
                </c:pt>
                <c:pt idx="103">
                  <c:v>95.70490619519998</c:v>
                </c:pt>
                <c:pt idx="104">
                  <c:v>96.26287409259993</c:v>
                </c:pt>
                <c:pt idx="105">
                  <c:v>96.65392250759993</c:v>
                </c:pt>
                <c:pt idx="106">
                  <c:v>97.1429514741</c:v>
                </c:pt>
                <c:pt idx="107">
                  <c:v>98.43688176029998</c:v>
                </c:pt>
                <c:pt idx="108">
                  <c:v>98.8411063658</c:v>
                </c:pt>
                <c:pt idx="109">
                  <c:v>95.4466018884</c:v>
                </c:pt>
                <c:pt idx="110">
                  <c:v>87.18584044189996</c:v>
                </c:pt>
                <c:pt idx="111">
                  <c:v>79.67082917189994</c:v>
                </c:pt>
                <c:pt idx="112">
                  <c:v>76.5891149329</c:v>
                </c:pt>
                <c:pt idx="113">
                  <c:v>76.2259652542</c:v>
                </c:pt>
                <c:pt idx="114">
                  <c:v>78.1842146382</c:v>
                </c:pt>
                <c:pt idx="115">
                  <c:v>83.2092236293</c:v>
                </c:pt>
                <c:pt idx="116">
                  <c:v>88.75149936559998</c:v>
                </c:pt>
                <c:pt idx="117">
                  <c:v>92.50113513769993</c:v>
                </c:pt>
                <c:pt idx="118">
                  <c:v>95.24691041</c:v>
                </c:pt>
                <c:pt idx="119">
                  <c:v>96.9510354603</c:v>
                </c:pt>
                <c:pt idx="120">
                  <c:v>97.3046103906</c:v>
                </c:pt>
                <c:pt idx="121">
                  <c:v>95.97377011939992</c:v>
                </c:pt>
                <c:pt idx="122">
                  <c:v>88.2544141572</c:v>
                </c:pt>
                <c:pt idx="123">
                  <c:v>73.57668527319996</c:v>
                </c:pt>
                <c:pt idx="124">
                  <c:v>63.9393528475</c:v>
                </c:pt>
                <c:pt idx="125">
                  <c:v>69.4819019427</c:v>
                </c:pt>
                <c:pt idx="126">
                  <c:v>81.47573164379993</c:v>
                </c:pt>
                <c:pt idx="127">
                  <c:v>89.3180921594999</c:v>
                </c:pt>
                <c:pt idx="128">
                  <c:v>92.30331578669994</c:v>
                </c:pt>
                <c:pt idx="129">
                  <c:v>92.92638701249989</c:v>
                </c:pt>
                <c:pt idx="130">
                  <c:v>92.31780384219998</c:v>
                </c:pt>
                <c:pt idx="131">
                  <c:v>90.55726015499998</c:v>
                </c:pt>
                <c:pt idx="132">
                  <c:v>88.37340629059993</c:v>
                </c:pt>
                <c:pt idx="133">
                  <c:v>86.60229654699994</c:v>
                </c:pt>
                <c:pt idx="134">
                  <c:v>85.66072899629994</c:v>
                </c:pt>
                <c:pt idx="135">
                  <c:v>84.92931869649993</c:v>
                </c:pt>
                <c:pt idx="136">
                  <c:v>84.33134712639993</c:v>
                </c:pt>
              </c:numCache>
            </c:numRef>
          </c:val>
          <c:smooth val="0"/>
        </c:ser>
        <c:dLbls>
          <c:showLegendKey val="0"/>
          <c:showVal val="0"/>
          <c:showCatName val="0"/>
          <c:showSerName val="0"/>
          <c:showPercent val="0"/>
          <c:showBubbleSize val="0"/>
        </c:dLbls>
        <c:marker val="1"/>
        <c:smooth val="0"/>
        <c:axId val="2143441736"/>
        <c:axId val="2145599608"/>
      </c:lineChart>
      <c:catAx>
        <c:axId val="2143441736"/>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Wavelength, nm</a:t>
                </a:r>
              </a:p>
            </c:rich>
          </c:tx>
          <c:layout>
            <c:manualLayout>
              <c:xMode val="edge"/>
              <c:yMode val="edge"/>
              <c:x val="0.395646496345249"/>
              <c:y val="0.86279764594996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5599608"/>
        <c:crosses val="autoZero"/>
        <c:auto val="1"/>
        <c:lblAlgn val="ctr"/>
        <c:lblOffset val="100"/>
        <c:noMultiLvlLbl val="0"/>
      </c:catAx>
      <c:valAx>
        <c:axId val="21455996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Irradiance, W m-2</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43441736"/>
        <c:crosses val="autoZero"/>
        <c:crossBetween val="between"/>
      </c:valAx>
      <c:spPr>
        <a:noFill/>
        <a:ln>
          <a:noFill/>
        </a:ln>
        <a:effectLst/>
      </c:spPr>
    </c:plotArea>
    <c:legend>
      <c:legendPos val="b"/>
      <c:layout>
        <c:manualLayout>
          <c:xMode val="edge"/>
          <c:yMode val="edge"/>
          <c:x val="0.194052600569939"/>
          <c:y val="0.919421571010713"/>
          <c:w val="0.642274071517198"/>
          <c:h val="0.0638603208648133"/>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solidFill>
        <a:schemeClr val="accent1"/>
      </a:solidFill>
    </a:ln>
    <a:effectLst/>
  </c:spPr>
  <c:txPr>
    <a:bodyPr/>
    <a:lstStyle/>
    <a:p>
      <a:pPr>
        <a:defRPr sz="14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lumMod val="65000"/>
                    <a:lumOff val="35000"/>
                  </a:schemeClr>
                </a:solidFill>
                <a:latin typeface="+mn-lt"/>
                <a:ea typeface="+mn-ea"/>
                <a:cs typeface="+mn-cs"/>
              </a:defRPr>
            </a:pPr>
            <a:r>
              <a:rPr lang="en-US" dirty="0"/>
              <a:t>L</a:t>
            </a:r>
            <a:r>
              <a:rPr lang="en-US" baseline="-25000" dirty="0"/>
              <a:t>u</a:t>
            </a:r>
            <a:r>
              <a:rPr lang="en-US" dirty="0"/>
              <a:t> </a:t>
            </a:r>
            <a:r>
              <a:rPr lang="en-US" dirty="0" err="1"/>
              <a:t>vs</a:t>
            </a:r>
            <a:r>
              <a:rPr lang="en-US" dirty="0"/>
              <a:t> Wavelength, Immersion Method</a:t>
            </a:r>
          </a:p>
        </c:rich>
      </c:tx>
      <c:layout/>
      <c:overlay val="0"/>
      <c:spPr>
        <a:noFill/>
        <a:ln>
          <a:noFill/>
        </a:ln>
        <a:effectLst/>
      </c:spPr>
    </c:title>
    <c:autoTitleDeleted val="0"/>
    <c:plotArea>
      <c:layout/>
      <c:lineChart>
        <c:grouping val="standard"/>
        <c:varyColors val="0"/>
        <c:ser>
          <c:idx val="0"/>
          <c:order val="0"/>
          <c:tx>
            <c:strRef>
              <c:f>Sheet4!$R$3</c:f>
              <c:strCache>
                <c:ptCount val="1"/>
                <c:pt idx="0">
                  <c:v>into Sun</c:v>
                </c:pt>
              </c:strCache>
            </c:strRef>
          </c:tx>
          <c:spPr>
            <a:ln w="28575" cap="rnd">
              <a:solidFill>
                <a:schemeClr val="accent1"/>
              </a:solidFill>
              <a:round/>
            </a:ln>
            <a:effectLst/>
          </c:spPr>
          <c:marker>
            <c:symbol val="none"/>
          </c:marker>
          <c:cat>
            <c:numRef>
              <c:f>Sheet4!$Q$4:$Q$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R$4:$R$140</c:f>
              <c:numCache>
                <c:formatCode>General</c:formatCode>
                <c:ptCount val="137"/>
                <c:pt idx="0">
                  <c:v>0.0220317388612951</c:v>
                </c:pt>
                <c:pt idx="1">
                  <c:v>0.0246687135045045</c:v>
                </c:pt>
                <c:pt idx="2">
                  <c:v>0.0268815036188253</c:v>
                </c:pt>
                <c:pt idx="3">
                  <c:v>0.0290130585519519</c:v>
                </c:pt>
                <c:pt idx="4">
                  <c:v>0.0329278703999999</c:v>
                </c:pt>
                <c:pt idx="5">
                  <c:v>0.0381086691115964</c:v>
                </c:pt>
                <c:pt idx="6">
                  <c:v>0.0424616492545045</c:v>
                </c:pt>
                <c:pt idx="7">
                  <c:v>0.0439370895430931</c:v>
                </c:pt>
                <c:pt idx="8">
                  <c:v>0.0478238862130631</c:v>
                </c:pt>
                <c:pt idx="9">
                  <c:v>0.0511554482088589</c:v>
                </c:pt>
                <c:pt idx="10">
                  <c:v>0.0524619718675676</c:v>
                </c:pt>
                <c:pt idx="11">
                  <c:v>0.0561317621621622</c:v>
                </c:pt>
                <c:pt idx="12">
                  <c:v>0.0626282180707206</c:v>
                </c:pt>
                <c:pt idx="13">
                  <c:v>0.0678389961992496</c:v>
                </c:pt>
                <c:pt idx="14">
                  <c:v>0.0782332553686183</c:v>
                </c:pt>
                <c:pt idx="15">
                  <c:v>0.0980008369375378</c:v>
                </c:pt>
                <c:pt idx="16">
                  <c:v>0.116786951912162</c:v>
                </c:pt>
                <c:pt idx="17">
                  <c:v>0.127811002151647</c:v>
                </c:pt>
                <c:pt idx="18">
                  <c:v>0.136977592288889</c:v>
                </c:pt>
                <c:pt idx="19">
                  <c:v>0.148212217077177</c:v>
                </c:pt>
                <c:pt idx="20">
                  <c:v>0.157499677302395</c:v>
                </c:pt>
                <c:pt idx="21">
                  <c:v>0.166882520753454</c:v>
                </c:pt>
                <c:pt idx="22">
                  <c:v>0.17569243272485</c:v>
                </c:pt>
                <c:pt idx="23">
                  <c:v>0.180818679676126</c:v>
                </c:pt>
                <c:pt idx="24">
                  <c:v>0.184945591001497</c:v>
                </c:pt>
                <c:pt idx="25">
                  <c:v>0.199967483245495</c:v>
                </c:pt>
                <c:pt idx="26">
                  <c:v>0.224590437941617</c:v>
                </c:pt>
                <c:pt idx="27">
                  <c:v>0.250630146240269</c:v>
                </c:pt>
                <c:pt idx="28">
                  <c:v>0.277196000375676</c:v>
                </c:pt>
                <c:pt idx="29">
                  <c:v>0.308924622247904</c:v>
                </c:pt>
                <c:pt idx="30">
                  <c:v>0.340092398872305</c:v>
                </c:pt>
                <c:pt idx="31">
                  <c:v>0.367656132066517</c:v>
                </c:pt>
                <c:pt idx="32">
                  <c:v>0.390300200945509</c:v>
                </c:pt>
                <c:pt idx="33">
                  <c:v>0.414491674524101</c:v>
                </c:pt>
                <c:pt idx="34">
                  <c:v>0.434150728832335</c:v>
                </c:pt>
                <c:pt idx="35">
                  <c:v>0.450480696272905</c:v>
                </c:pt>
                <c:pt idx="36">
                  <c:v>0.467970244377927</c:v>
                </c:pt>
                <c:pt idx="37">
                  <c:v>0.492818794102695</c:v>
                </c:pt>
                <c:pt idx="38">
                  <c:v>0.523218965679641</c:v>
                </c:pt>
                <c:pt idx="39">
                  <c:v>0.553127549118413</c:v>
                </c:pt>
                <c:pt idx="40">
                  <c:v>0.566986562421258</c:v>
                </c:pt>
                <c:pt idx="41">
                  <c:v>0.572883569390269</c:v>
                </c:pt>
                <c:pt idx="42">
                  <c:v>0.590977472622604</c:v>
                </c:pt>
                <c:pt idx="43">
                  <c:v>0.62441245454042</c:v>
                </c:pt>
                <c:pt idx="44">
                  <c:v>0.649429659654042</c:v>
                </c:pt>
                <c:pt idx="45">
                  <c:v>0.66402902992021</c:v>
                </c:pt>
                <c:pt idx="46">
                  <c:v>0.677823540824252</c:v>
                </c:pt>
                <c:pt idx="47">
                  <c:v>0.701041275625449</c:v>
                </c:pt>
                <c:pt idx="48">
                  <c:v>0.722349332649402</c:v>
                </c:pt>
                <c:pt idx="49">
                  <c:v>0.727002740922455</c:v>
                </c:pt>
                <c:pt idx="50">
                  <c:v>0.723598176022754</c:v>
                </c:pt>
                <c:pt idx="51">
                  <c:v>0.742270970455091</c:v>
                </c:pt>
                <c:pt idx="52">
                  <c:v>0.778725641337875</c:v>
                </c:pt>
                <c:pt idx="53">
                  <c:v>0.812077309510778</c:v>
                </c:pt>
                <c:pt idx="54">
                  <c:v>0.838560917537725</c:v>
                </c:pt>
                <c:pt idx="55">
                  <c:v>0.863394160568713</c:v>
                </c:pt>
                <c:pt idx="56">
                  <c:v>0.874674302214072</c:v>
                </c:pt>
                <c:pt idx="57">
                  <c:v>0.8805702294503</c:v>
                </c:pt>
                <c:pt idx="58">
                  <c:v>0.887255352743863</c:v>
                </c:pt>
                <c:pt idx="59">
                  <c:v>0.899362755318712</c:v>
                </c:pt>
                <c:pt idx="60">
                  <c:v>0.911199526244611</c:v>
                </c:pt>
                <c:pt idx="61">
                  <c:v>0.918853223082634</c:v>
                </c:pt>
                <c:pt idx="62">
                  <c:v>0.922924715402985</c:v>
                </c:pt>
                <c:pt idx="63">
                  <c:v>0.924746102475449</c:v>
                </c:pt>
                <c:pt idx="64">
                  <c:v>0.928402502204341</c:v>
                </c:pt>
                <c:pt idx="65">
                  <c:v>0.928239933105689</c:v>
                </c:pt>
                <c:pt idx="66">
                  <c:v>0.921535049636826</c:v>
                </c:pt>
                <c:pt idx="67">
                  <c:v>0.91421084916976</c:v>
                </c:pt>
                <c:pt idx="68">
                  <c:v>0.900465318809432</c:v>
                </c:pt>
                <c:pt idx="69">
                  <c:v>0.882474789857958</c:v>
                </c:pt>
                <c:pt idx="70">
                  <c:v>0.851832031284282</c:v>
                </c:pt>
                <c:pt idx="71">
                  <c:v>0.796501837194013</c:v>
                </c:pt>
                <c:pt idx="72">
                  <c:v>0.725855015177244</c:v>
                </c:pt>
                <c:pt idx="73">
                  <c:v>0.664901144039371</c:v>
                </c:pt>
                <c:pt idx="74">
                  <c:v>0.610104290551497</c:v>
                </c:pt>
                <c:pt idx="75">
                  <c:v>0.552306672528443</c:v>
                </c:pt>
                <c:pt idx="76">
                  <c:v>0.500328897645659</c:v>
                </c:pt>
                <c:pt idx="77">
                  <c:v>0.46442401655916</c:v>
                </c:pt>
                <c:pt idx="78">
                  <c:v>0.443222324087575</c:v>
                </c:pt>
                <c:pt idx="79">
                  <c:v>0.427683973871557</c:v>
                </c:pt>
                <c:pt idx="80">
                  <c:v>0.414067389354491</c:v>
                </c:pt>
                <c:pt idx="81">
                  <c:v>0.404520449736937</c:v>
                </c:pt>
                <c:pt idx="82">
                  <c:v>0.394854407355539</c:v>
                </c:pt>
                <c:pt idx="83">
                  <c:v>0.380398735401497</c:v>
                </c:pt>
                <c:pt idx="84">
                  <c:v>0.367798560671621</c:v>
                </c:pt>
                <c:pt idx="85">
                  <c:v>0.360653044300449</c:v>
                </c:pt>
                <c:pt idx="86">
                  <c:v>0.353548476917515</c:v>
                </c:pt>
                <c:pt idx="87">
                  <c:v>0.346442577674925</c:v>
                </c:pt>
                <c:pt idx="88">
                  <c:v>0.335667035248503</c:v>
                </c:pt>
                <c:pt idx="89">
                  <c:v>0.320173780626877</c:v>
                </c:pt>
                <c:pt idx="90">
                  <c:v>0.305602706629579</c:v>
                </c:pt>
                <c:pt idx="91">
                  <c:v>0.287071575489222</c:v>
                </c:pt>
                <c:pt idx="92">
                  <c:v>0.265971260206757</c:v>
                </c:pt>
                <c:pt idx="93">
                  <c:v>0.249679050820659</c:v>
                </c:pt>
                <c:pt idx="94">
                  <c:v>0.240986345943694</c:v>
                </c:pt>
                <c:pt idx="95">
                  <c:v>0.232680474258559</c:v>
                </c:pt>
                <c:pt idx="96">
                  <c:v>0.226387358478378</c:v>
                </c:pt>
                <c:pt idx="97">
                  <c:v>0.221561109163513</c:v>
                </c:pt>
                <c:pt idx="98">
                  <c:v>0.2201431493497</c:v>
                </c:pt>
                <c:pt idx="99">
                  <c:v>0.21925215329521</c:v>
                </c:pt>
                <c:pt idx="100">
                  <c:v>0.211730282421622</c:v>
                </c:pt>
                <c:pt idx="101">
                  <c:v>0.198821960574999</c:v>
                </c:pt>
                <c:pt idx="102">
                  <c:v>0.183043052091142</c:v>
                </c:pt>
                <c:pt idx="103">
                  <c:v>0.169960285939639</c:v>
                </c:pt>
                <c:pt idx="104">
                  <c:v>0.158639624565015</c:v>
                </c:pt>
                <c:pt idx="105">
                  <c:v>0.145397398652703</c:v>
                </c:pt>
                <c:pt idx="106">
                  <c:v>0.12909670002117</c:v>
                </c:pt>
                <c:pt idx="107">
                  <c:v>0.115642770497891</c:v>
                </c:pt>
                <c:pt idx="108">
                  <c:v>0.0991096261914422</c:v>
                </c:pt>
                <c:pt idx="109">
                  <c:v>0.0801860783834334</c:v>
                </c:pt>
                <c:pt idx="110">
                  <c:v>0.0607990608956457</c:v>
                </c:pt>
                <c:pt idx="111">
                  <c:v>0.04389653058765</c:v>
                </c:pt>
                <c:pt idx="112">
                  <c:v>0.0320804837402402</c:v>
                </c:pt>
                <c:pt idx="113">
                  <c:v>0.0253116043737951</c:v>
                </c:pt>
                <c:pt idx="114">
                  <c:v>0.0200443140042168</c:v>
                </c:pt>
                <c:pt idx="115">
                  <c:v>0.0151254076284639</c:v>
                </c:pt>
                <c:pt idx="116">
                  <c:v>0.0130315596972892</c:v>
                </c:pt>
                <c:pt idx="117">
                  <c:v>0.0110602741405406</c:v>
                </c:pt>
                <c:pt idx="118">
                  <c:v>0.0102585131846386</c:v>
                </c:pt>
                <c:pt idx="119">
                  <c:v>0.0104678310312689</c:v>
                </c:pt>
                <c:pt idx="120">
                  <c:v>0.00897743435135543</c:v>
                </c:pt>
                <c:pt idx="121">
                  <c:v>0.00882045946777105</c:v>
                </c:pt>
                <c:pt idx="122">
                  <c:v>0.00835294744578319</c:v>
                </c:pt>
                <c:pt idx="123">
                  <c:v>0.00711091352289157</c:v>
                </c:pt>
                <c:pt idx="124">
                  <c:v>0.00659070303957703</c:v>
                </c:pt>
                <c:pt idx="125">
                  <c:v>0.00676036925933737</c:v>
                </c:pt>
                <c:pt idx="126">
                  <c:v>0.00724210742794557</c:v>
                </c:pt>
                <c:pt idx="127">
                  <c:v>0.008656573873716</c:v>
                </c:pt>
                <c:pt idx="128">
                  <c:v>0.00794675729066263</c:v>
                </c:pt>
                <c:pt idx="129">
                  <c:v>0.00911610693232629</c:v>
                </c:pt>
                <c:pt idx="130">
                  <c:v>0.00875647365317218</c:v>
                </c:pt>
                <c:pt idx="131">
                  <c:v>0.00919281337960728</c:v>
                </c:pt>
                <c:pt idx="132">
                  <c:v>0.00985445604909365</c:v>
                </c:pt>
                <c:pt idx="133">
                  <c:v>0.0101733190175227</c:v>
                </c:pt>
                <c:pt idx="134">
                  <c:v>0.00968844280543807</c:v>
                </c:pt>
                <c:pt idx="135">
                  <c:v>0.00993114753484849</c:v>
                </c:pt>
                <c:pt idx="136">
                  <c:v>0.0100940140286364</c:v>
                </c:pt>
              </c:numCache>
            </c:numRef>
          </c:val>
          <c:smooth val="0"/>
        </c:ser>
        <c:ser>
          <c:idx val="1"/>
          <c:order val="1"/>
          <c:tx>
            <c:strRef>
              <c:f>Sheet4!$S$3</c:f>
              <c:strCache>
                <c:ptCount val="1"/>
                <c:pt idx="0">
                  <c:v>180° from Sun</c:v>
                </c:pt>
              </c:strCache>
            </c:strRef>
          </c:tx>
          <c:spPr>
            <a:ln w="28575" cap="rnd">
              <a:solidFill>
                <a:schemeClr val="accent2"/>
              </a:solidFill>
              <a:round/>
            </a:ln>
            <a:effectLst/>
          </c:spPr>
          <c:marker>
            <c:symbol val="none"/>
          </c:marker>
          <c:cat>
            <c:numRef>
              <c:f>Sheet4!$Q$4:$Q$140</c:f>
              <c:numCache>
                <c:formatCode>General</c:formatCode>
                <c:ptCount val="137"/>
                <c:pt idx="0">
                  <c:v>349.01</c:v>
                </c:pt>
                <c:pt idx="1">
                  <c:v>352.33</c:v>
                </c:pt>
                <c:pt idx="2">
                  <c:v>355.64</c:v>
                </c:pt>
                <c:pt idx="3">
                  <c:v>358.96</c:v>
                </c:pt>
                <c:pt idx="4">
                  <c:v>362.28</c:v>
                </c:pt>
                <c:pt idx="5">
                  <c:v>365.6</c:v>
                </c:pt>
                <c:pt idx="6">
                  <c:v>368.92</c:v>
                </c:pt>
                <c:pt idx="7">
                  <c:v>372.24</c:v>
                </c:pt>
                <c:pt idx="8">
                  <c:v>375.56</c:v>
                </c:pt>
                <c:pt idx="9">
                  <c:v>378.88</c:v>
                </c:pt>
                <c:pt idx="10">
                  <c:v>382.2</c:v>
                </c:pt>
                <c:pt idx="11">
                  <c:v>385.52</c:v>
                </c:pt>
                <c:pt idx="12">
                  <c:v>388.85</c:v>
                </c:pt>
                <c:pt idx="13">
                  <c:v>392.17</c:v>
                </c:pt>
                <c:pt idx="14">
                  <c:v>395.49</c:v>
                </c:pt>
                <c:pt idx="15">
                  <c:v>398.82</c:v>
                </c:pt>
                <c:pt idx="16">
                  <c:v>402.14</c:v>
                </c:pt>
                <c:pt idx="17">
                  <c:v>405.47</c:v>
                </c:pt>
                <c:pt idx="18">
                  <c:v>408.79</c:v>
                </c:pt>
                <c:pt idx="19">
                  <c:v>412.12</c:v>
                </c:pt>
                <c:pt idx="20">
                  <c:v>415.44</c:v>
                </c:pt>
                <c:pt idx="21">
                  <c:v>418.77</c:v>
                </c:pt>
                <c:pt idx="22">
                  <c:v>422.1</c:v>
                </c:pt>
                <c:pt idx="23">
                  <c:v>425.42</c:v>
                </c:pt>
                <c:pt idx="24">
                  <c:v>428.75</c:v>
                </c:pt>
                <c:pt idx="25">
                  <c:v>432.08</c:v>
                </c:pt>
                <c:pt idx="26">
                  <c:v>435.41</c:v>
                </c:pt>
                <c:pt idx="27">
                  <c:v>438.74</c:v>
                </c:pt>
                <c:pt idx="28">
                  <c:v>442.07</c:v>
                </c:pt>
                <c:pt idx="29">
                  <c:v>445.4</c:v>
                </c:pt>
                <c:pt idx="30">
                  <c:v>448.73</c:v>
                </c:pt>
                <c:pt idx="31">
                  <c:v>452.06</c:v>
                </c:pt>
                <c:pt idx="32">
                  <c:v>455.39</c:v>
                </c:pt>
                <c:pt idx="33">
                  <c:v>458.72</c:v>
                </c:pt>
                <c:pt idx="34">
                  <c:v>462.05</c:v>
                </c:pt>
                <c:pt idx="35">
                  <c:v>465.38</c:v>
                </c:pt>
                <c:pt idx="36">
                  <c:v>468.71</c:v>
                </c:pt>
                <c:pt idx="37">
                  <c:v>472.04</c:v>
                </c:pt>
                <c:pt idx="38">
                  <c:v>475.38</c:v>
                </c:pt>
                <c:pt idx="39">
                  <c:v>478.71</c:v>
                </c:pt>
                <c:pt idx="40">
                  <c:v>482.04</c:v>
                </c:pt>
                <c:pt idx="41">
                  <c:v>485.37</c:v>
                </c:pt>
                <c:pt idx="42">
                  <c:v>488.71</c:v>
                </c:pt>
                <c:pt idx="43">
                  <c:v>492.04</c:v>
                </c:pt>
                <c:pt idx="44">
                  <c:v>495.37</c:v>
                </c:pt>
                <c:pt idx="45">
                  <c:v>498.71</c:v>
                </c:pt>
                <c:pt idx="46">
                  <c:v>502.04</c:v>
                </c:pt>
                <c:pt idx="47">
                  <c:v>505.38</c:v>
                </c:pt>
                <c:pt idx="48">
                  <c:v>508.71</c:v>
                </c:pt>
                <c:pt idx="49">
                  <c:v>512.04</c:v>
                </c:pt>
                <c:pt idx="50">
                  <c:v>515.38</c:v>
                </c:pt>
                <c:pt idx="51">
                  <c:v>518.71</c:v>
                </c:pt>
                <c:pt idx="52">
                  <c:v>522.0499999999996</c:v>
                </c:pt>
                <c:pt idx="53">
                  <c:v>525.38</c:v>
                </c:pt>
                <c:pt idx="54">
                  <c:v>528.72</c:v>
                </c:pt>
                <c:pt idx="55">
                  <c:v>532.0499999999996</c:v>
                </c:pt>
                <c:pt idx="56">
                  <c:v>535.38</c:v>
                </c:pt>
                <c:pt idx="57">
                  <c:v>538.72</c:v>
                </c:pt>
                <c:pt idx="58">
                  <c:v>542.0499999999996</c:v>
                </c:pt>
                <c:pt idx="59">
                  <c:v>545.39</c:v>
                </c:pt>
                <c:pt idx="60">
                  <c:v>548.72</c:v>
                </c:pt>
                <c:pt idx="61">
                  <c:v>552.0599999999996</c:v>
                </c:pt>
                <c:pt idx="62">
                  <c:v>555.39</c:v>
                </c:pt>
                <c:pt idx="63">
                  <c:v>558.73</c:v>
                </c:pt>
                <c:pt idx="64">
                  <c:v>562.0599999999996</c:v>
                </c:pt>
                <c:pt idx="65">
                  <c:v>565.4</c:v>
                </c:pt>
                <c:pt idx="66">
                  <c:v>568.73</c:v>
                </c:pt>
                <c:pt idx="67">
                  <c:v>572.07</c:v>
                </c:pt>
                <c:pt idx="68">
                  <c:v>575.4</c:v>
                </c:pt>
                <c:pt idx="69">
                  <c:v>578.73</c:v>
                </c:pt>
                <c:pt idx="70">
                  <c:v>582.07</c:v>
                </c:pt>
                <c:pt idx="71">
                  <c:v>585.4</c:v>
                </c:pt>
                <c:pt idx="72">
                  <c:v>588.74</c:v>
                </c:pt>
                <c:pt idx="73">
                  <c:v>592.07</c:v>
                </c:pt>
                <c:pt idx="74">
                  <c:v>595.4</c:v>
                </c:pt>
                <c:pt idx="75">
                  <c:v>598.74</c:v>
                </c:pt>
                <c:pt idx="76">
                  <c:v>602.07</c:v>
                </c:pt>
                <c:pt idx="77">
                  <c:v>605.41</c:v>
                </c:pt>
                <c:pt idx="78">
                  <c:v>608.74</c:v>
                </c:pt>
                <c:pt idx="79">
                  <c:v>612.07</c:v>
                </c:pt>
                <c:pt idx="80">
                  <c:v>615.4</c:v>
                </c:pt>
                <c:pt idx="81">
                  <c:v>618.74</c:v>
                </c:pt>
                <c:pt idx="82">
                  <c:v>622.07</c:v>
                </c:pt>
                <c:pt idx="83">
                  <c:v>625.4</c:v>
                </c:pt>
                <c:pt idx="84">
                  <c:v>628.73</c:v>
                </c:pt>
                <c:pt idx="85">
                  <c:v>632.0599999999996</c:v>
                </c:pt>
                <c:pt idx="86">
                  <c:v>635.4</c:v>
                </c:pt>
                <c:pt idx="87">
                  <c:v>638.73</c:v>
                </c:pt>
                <c:pt idx="88">
                  <c:v>642.0599999999996</c:v>
                </c:pt>
                <c:pt idx="89">
                  <c:v>645.39</c:v>
                </c:pt>
                <c:pt idx="90">
                  <c:v>648.72</c:v>
                </c:pt>
                <c:pt idx="91">
                  <c:v>652.0499999999996</c:v>
                </c:pt>
                <c:pt idx="92">
                  <c:v>655.38</c:v>
                </c:pt>
                <c:pt idx="93">
                  <c:v>658.71</c:v>
                </c:pt>
                <c:pt idx="94">
                  <c:v>662.03</c:v>
                </c:pt>
                <c:pt idx="95">
                  <c:v>665.3599999999997</c:v>
                </c:pt>
                <c:pt idx="96">
                  <c:v>668.69</c:v>
                </c:pt>
                <c:pt idx="97">
                  <c:v>672.02</c:v>
                </c:pt>
                <c:pt idx="98">
                  <c:v>675.3499999999997</c:v>
                </c:pt>
                <c:pt idx="99">
                  <c:v>678.67</c:v>
                </c:pt>
                <c:pt idx="100">
                  <c:v>682.0</c:v>
                </c:pt>
                <c:pt idx="101">
                  <c:v>685.3299999999997</c:v>
                </c:pt>
                <c:pt idx="102">
                  <c:v>688.65</c:v>
                </c:pt>
                <c:pt idx="103">
                  <c:v>691.98</c:v>
                </c:pt>
                <c:pt idx="104">
                  <c:v>695.3</c:v>
                </c:pt>
                <c:pt idx="105">
                  <c:v>698.62</c:v>
                </c:pt>
                <c:pt idx="106">
                  <c:v>701.9499999999997</c:v>
                </c:pt>
                <c:pt idx="107">
                  <c:v>705.27</c:v>
                </c:pt>
                <c:pt idx="108">
                  <c:v>708.59</c:v>
                </c:pt>
                <c:pt idx="109">
                  <c:v>711.92</c:v>
                </c:pt>
                <c:pt idx="110">
                  <c:v>715.24</c:v>
                </c:pt>
                <c:pt idx="111">
                  <c:v>718.5599999999997</c:v>
                </c:pt>
                <c:pt idx="112">
                  <c:v>721.88</c:v>
                </c:pt>
                <c:pt idx="113">
                  <c:v>725.2</c:v>
                </c:pt>
                <c:pt idx="114">
                  <c:v>728.52</c:v>
                </c:pt>
                <c:pt idx="115">
                  <c:v>731.8399999999997</c:v>
                </c:pt>
                <c:pt idx="116">
                  <c:v>735.16</c:v>
                </c:pt>
                <c:pt idx="117">
                  <c:v>738.48</c:v>
                </c:pt>
                <c:pt idx="118">
                  <c:v>741.79</c:v>
                </c:pt>
                <c:pt idx="119">
                  <c:v>745.11</c:v>
                </c:pt>
                <c:pt idx="120">
                  <c:v>748.42</c:v>
                </c:pt>
                <c:pt idx="121">
                  <c:v>751.74</c:v>
                </c:pt>
                <c:pt idx="122">
                  <c:v>755.05</c:v>
                </c:pt>
                <c:pt idx="123">
                  <c:v>758.37</c:v>
                </c:pt>
                <c:pt idx="124">
                  <c:v>761.68</c:v>
                </c:pt>
                <c:pt idx="125">
                  <c:v>765.0</c:v>
                </c:pt>
                <c:pt idx="126">
                  <c:v>768.3099999999997</c:v>
                </c:pt>
                <c:pt idx="127">
                  <c:v>771.62</c:v>
                </c:pt>
                <c:pt idx="128">
                  <c:v>774.9299999999997</c:v>
                </c:pt>
                <c:pt idx="129">
                  <c:v>778.24</c:v>
                </c:pt>
                <c:pt idx="130">
                  <c:v>781.55</c:v>
                </c:pt>
                <c:pt idx="131">
                  <c:v>784.8599999999997</c:v>
                </c:pt>
                <c:pt idx="132">
                  <c:v>788.16</c:v>
                </c:pt>
                <c:pt idx="133">
                  <c:v>791.47</c:v>
                </c:pt>
                <c:pt idx="134">
                  <c:v>794.78</c:v>
                </c:pt>
                <c:pt idx="135">
                  <c:v>798.08</c:v>
                </c:pt>
                <c:pt idx="136">
                  <c:v>801.39</c:v>
                </c:pt>
              </c:numCache>
            </c:numRef>
          </c:cat>
          <c:val>
            <c:numRef>
              <c:f>Sheet4!$S$4:$S$140</c:f>
              <c:numCache>
                <c:formatCode>General</c:formatCode>
                <c:ptCount val="137"/>
                <c:pt idx="0">
                  <c:v>0.0444979974578313</c:v>
                </c:pt>
                <c:pt idx="1">
                  <c:v>0.0492690041761261</c:v>
                </c:pt>
                <c:pt idx="2">
                  <c:v>0.0522596103480422</c:v>
                </c:pt>
                <c:pt idx="3">
                  <c:v>0.056060601721021</c:v>
                </c:pt>
                <c:pt idx="4">
                  <c:v>0.0638145351</c:v>
                </c:pt>
                <c:pt idx="5">
                  <c:v>0.0735859446933934</c:v>
                </c:pt>
                <c:pt idx="6">
                  <c:v>0.0806244757739458</c:v>
                </c:pt>
                <c:pt idx="7">
                  <c:v>0.0839287759885886</c:v>
                </c:pt>
                <c:pt idx="8">
                  <c:v>0.0901708615594595</c:v>
                </c:pt>
                <c:pt idx="9">
                  <c:v>0.094635006315015</c:v>
                </c:pt>
                <c:pt idx="10">
                  <c:v>0.0956389879852853</c:v>
                </c:pt>
                <c:pt idx="11">
                  <c:v>0.101198633141892</c:v>
                </c:pt>
                <c:pt idx="12">
                  <c:v>0.112106086932432</c:v>
                </c:pt>
                <c:pt idx="13">
                  <c:v>0.120248156513514</c:v>
                </c:pt>
                <c:pt idx="14">
                  <c:v>0.136917356974324</c:v>
                </c:pt>
                <c:pt idx="15">
                  <c:v>0.172054548224925</c:v>
                </c:pt>
                <c:pt idx="16">
                  <c:v>0.203396889013513</c:v>
                </c:pt>
                <c:pt idx="17">
                  <c:v>0.220119051239189</c:v>
                </c:pt>
                <c:pt idx="18">
                  <c:v>0.234286967797306</c:v>
                </c:pt>
                <c:pt idx="19">
                  <c:v>0.250922252758859</c:v>
                </c:pt>
                <c:pt idx="20">
                  <c:v>0.26581825957027</c:v>
                </c:pt>
                <c:pt idx="21">
                  <c:v>0.277705028071257</c:v>
                </c:pt>
                <c:pt idx="22">
                  <c:v>0.2877724999</c:v>
                </c:pt>
                <c:pt idx="23">
                  <c:v>0.292422658354341</c:v>
                </c:pt>
                <c:pt idx="24">
                  <c:v>0.296592349599099</c:v>
                </c:pt>
                <c:pt idx="25">
                  <c:v>0.317222737450599</c:v>
                </c:pt>
                <c:pt idx="26">
                  <c:v>0.351391320334385</c:v>
                </c:pt>
                <c:pt idx="27">
                  <c:v>0.386668737383383</c:v>
                </c:pt>
                <c:pt idx="28">
                  <c:v>0.422665778556287</c:v>
                </c:pt>
                <c:pt idx="29">
                  <c:v>0.465030818621622</c:v>
                </c:pt>
                <c:pt idx="30">
                  <c:v>0.504858275548353</c:v>
                </c:pt>
                <c:pt idx="31">
                  <c:v>0.540312994393413</c:v>
                </c:pt>
                <c:pt idx="32">
                  <c:v>0.567570801622823</c:v>
                </c:pt>
                <c:pt idx="33">
                  <c:v>0.59531522369521</c:v>
                </c:pt>
                <c:pt idx="34">
                  <c:v>0.618999560926946</c:v>
                </c:pt>
                <c:pt idx="35">
                  <c:v>0.637030903236677</c:v>
                </c:pt>
                <c:pt idx="36">
                  <c:v>0.656885933141317</c:v>
                </c:pt>
                <c:pt idx="37">
                  <c:v>0.687080826418019</c:v>
                </c:pt>
                <c:pt idx="38">
                  <c:v>0.723312107576647</c:v>
                </c:pt>
                <c:pt idx="39">
                  <c:v>0.75721658894027</c:v>
                </c:pt>
                <c:pt idx="40">
                  <c:v>0.770515203666168</c:v>
                </c:pt>
                <c:pt idx="41">
                  <c:v>0.774376344171707</c:v>
                </c:pt>
                <c:pt idx="42">
                  <c:v>0.793344778039671</c:v>
                </c:pt>
                <c:pt idx="43">
                  <c:v>0.829665070571857</c:v>
                </c:pt>
                <c:pt idx="44">
                  <c:v>0.85770590814491</c:v>
                </c:pt>
                <c:pt idx="45">
                  <c:v>0.872475935446706</c:v>
                </c:pt>
                <c:pt idx="46">
                  <c:v>0.888476769936527</c:v>
                </c:pt>
                <c:pt idx="47">
                  <c:v>0.91462743145479</c:v>
                </c:pt>
                <c:pt idx="48">
                  <c:v>0.938229223888174</c:v>
                </c:pt>
                <c:pt idx="49">
                  <c:v>0.943605874812575</c:v>
                </c:pt>
                <c:pt idx="50">
                  <c:v>0.94117810988503</c:v>
                </c:pt>
                <c:pt idx="51">
                  <c:v>0.960681431268414</c:v>
                </c:pt>
                <c:pt idx="52">
                  <c:v>1.00163661346707</c:v>
                </c:pt>
                <c:pt idx="53">
                  <c:v>1.03931669438892</c:v>
                </c:pt>
                <c:pt idx="54">
                  <c:v>1.07005769724132</c:v>
                </c:pt>
                <c:pt idx="55">
                  <c:v>1.0968310613494</c:v>
                </c:pt>
                <c:pt idx="56">
                  <c:v>1.10828947263922</c:v>
                </c:pt>
                <c:pt idx="57">
                  <c:v>1.11257149390569</c:v>
                </c:pt>
                <c:pt idx="58">
                  <c:v>1.11754028152964</c:v>
                </c:pt>
                <c:pt idx="59">
                  <c:v>1.12965888670778</c:v>
                </c:pt>
                <c:pt idx="60">
                  <c:v>1.14045095293383</c:v>
                </c:pt>
                <c:pt idx="61">
                  <c:v>1.14770745291886</c:v>
                </c:pt>
                <c:pt idx="62">
                  <c:v>1.14888786067515</c:v>
                </c:pt>
                <c:pt idx="63">
                  <c:v>1.14906368557015</c:v>
                </c:pt>
                <c:pt idx="64">
                  <c:v>1.15056013877081</c:v>
                </c:pt>
                <c:pt idx="65">
                  <c:v>1.14814141556452</c:v>
                </c:pt>
                <c:pt idx="66">
                  <c:v>1.139726082469459</c:v>
                </c:pt>
                <c:pt idx="67">
                  <c:v>1.13077571705359</c:v>
                </c:pt>
                <c:pt idx="68">
                  <c:v>1.11719155206886</c:v>
                </c:pt>
                <c:pt idx="69">
                  <c:v>1.09636821721437</c:v>
                </c:pt>
                <c:pt idx="70">
                  <c:v>1.06299887402703</c:v>
                </c:pt>
                <c:pt idx="71">
                  <c:v>1.00306335851707</c:v>
                </c:pt>
                <c:pt idx="72">
                  <c:v>0.92830170166946</c:v>
                </c:pt>
                <c:pt idx="73">
                  <c:v>0.859085126100597</c:v>
                </c:pt>
                <c:pt idx="74">
                  <c:v>0.798575377311977</c:v>
                </c:pt>
                <c:pt idx="75">
                  <c:v>0.736030518372156</c:v>
                </c:pt>
                <c:pt idx="76">
                  <c:v>0.679523719766616</c:v>
                </c:pt>
                <c:pt idx="77">
                  <c:v>0.639592370273503</c:v>
                </c:pt>
                <c:pt idx="78">
                  <c:v>0.612667240911412</c:v>
                </c:pt>
                <c:pt idx="79">
                  <c:v>0.593029355082036</c:v>
                </c:pt>
                <c:pt idx="80">
                  <c:v>0.576599997654341</c:v>
                </c:pt>
                <c:pt idx="81">
                  <c:v>0.564315003313623</c:v>
                </c:pt>
                <c:pt idx="82">
                  <c:v>0.552245179624925</c:v>
                </c:pt>
                <c:pt idx="83">
                  <c:v>0.536323522585329</c:v>
                </c:pt>
                <c:pt idx="84">
                  <c:v>0.520545732608832</c:v>
                </c:pt>
                <c:pt idx="85">
                  <c:v>0.510331893623874</c:v>
                </c:pt>
                <c:pt idx="86">
                  <c:v>0.502782548139371</c:v>
                </c:pt>
                <c:pt idx="87">
                  <c:v>0.492815290734731</c:v>
                </c:pt>
                <c:pt idx="88">
                  <c:v>0.479523388604655</c:v>
                </c:pt>
                <c:pt idx="89">
                  <c:v>0.461333744034581</c:v>
                </c:pt>
                <c:pt idx="90">
                  <c:v>0.441610942472072</c:v>
                </c:pt>
                <c:pt idx="91">
                  <c:v>0.418429431654655</c:v>
                </c:pt>
                <c:pt idx="92">
                  <c:v>0.394848093206587</c:v>
                </c:pt>
                <c:pt idx="93">
                  <c:v>0.377075503281081</c:v>
                </c:pt>
                <c:pt idx="94">
                  <c:v>0.36694911004491</c:v>
                </c:pt>
                <c:pt idx="95">
                  <c:v>0.357932636264114</c:v>
                </c:pt>
                <c:pt idx="96">
                  <c:v>0.350300893431231</c:v>
                </c:pt>
                <c:pt idx="97">
                  <c:v>0.345289282145796</c:v>
                </c:pt>
                <c:pt idx="98">
                  <c:v>0.343226979561261</c:v>
                </c:pt>
                <c:pt idx="99">
                  <c:v>0.341877963867568</c:v>
                </c:pt>
                <c:pt idx="100">
                  <c:v>0.331886995421557</c:v>
                </c:pt>
                <c:pt idx="101">
                  <c:v>0.313437290852853</c:v>
                </c:pt>
                <c:pt idx="102">
                  <c:v>0.293060034194277</c:v>
                </c:pt>
                <c:pt idx="103">
                  <c:v>0.277553642066817</c:v>
                </c:pt>
                <c:pt idx="104">
                  <c:v>0.261848158680931</c:v>
                </c:pt>
                <c:pt idx="105">
                  <c:v>0.243891188422523</c:v>
                </c:pt>
                <c:pt idx="106">
                  <c:v>0.224563455763964</c:v>
                </c:pt>
                <c:pt idx="107">
                  <c:v>0.204722993917718</c:v>
                </c:pt>
                <c:pt idx="108">
                  <c:v>0.183572414993223</c:v>
                </c:pt>
                <c:pt idx="109">
                  <c:v>0.156674246251502</c:v>
                </c:pt>
                <c:pt idx="110">
                  <c:v>0.12535495813991</c:v>
                </c:pt>
                <c:pt idx="111">
                  <c:v>0.0979591528891893</c:v>
                </c:pt>
                <c:pt idx="112">
                  <c:v>0.0787501428274096</c:v>
                </c:pt>
                <c:pt idx="113">
                  <c:v>0.0651008735959459</c:v>
                </c:pt>
                <c:pt idx="114">
                  <c:v>0.0539331455329819</c:v>
                </c:pt>
                <c:pt idx="115">
                  <c:v>0.0458042546283132</c:v>
                </c:pt>
                <c:pt idx="116">
                  <c:v>0.0398926773432229</c:v>
                </c:pt>
                <c:pt idx="117">
                  <c:v>0.0365086074953313</c:v>
                </c:pt>
                <c:pt idx="118">
                  <c:v>0.0346428465761262</c:v>
                </c:pt>
                <c:pt idx="119">
                  <c:v>0.0332828601817771</c:v>
                </c:pt>
                <c:pt idx="120">
                  <c:v>0.032551310329003</c:v>
                </c:pt>
                <c:pt idx="121">
                  <c:v>0.0314847934060241</c:v>
                </c:pt>
                <c:pt idx="122">
                  <c:v>0.0285570765596386</c:v>
                </c:pt>
                <c:pt idx="123">
                  <c:v>0.0246110569289156</c:v>
                </c:pt>
                <c:pt idx="124">
                  <c:v>0.0219091169066266</c:v>
                </c:pt>
                <c:pt idx="125">
                  <c:v>0.0233060864200907</c:v>
                </c:pt>
                <c:pt idx="126">
                  <c:v>0.0262224088668674</c:v>
                </c:pt>
                <c:pt idx="127">
                  <c:v>0.028547862518278</c:v>
                </c:pt>
                <c:pt idx="128">
                  <c:v>0.0294591403987915</c:v>
                </c:pt>
                <c:pt idx="129">
                  <c:v>0.0302864071126506</c:v>
                </c:pt>
                <c:pt idx="130">
                  <c:v>0.0309340347271903</c:v>
                </c:pt>
                <c:pt idx="131">
                  <c:v>0.0312997172149547</c:v>
                </c:pt>
                <c:pt idx="132">
                  <c:v>0.0317616329638973</c:v>
                </c:pt>
                <c:pt idx="133">
                  <c:v>0.0321686573851964</c:v>
                </c:pt>
                <c:pt idx="134">
                  <c:v>0.032998091631722</c:v>
                </c:pt>
                <c:pt idx="135">
                  <c:v>0.0341476163625378</c:v>
                </c:pt>
                <c:pt idx="136">
                  <c:v>0.0352293933145454</c:v>
                </c:pt>
              </c:numCache>
            </c:numRef>
          </c:val>
          <c:smooth val="0"/>
        </c:ser>
        <c:dLbls>
          <c:showLegendKey val="0"/>
          <c:showVal val="0"/>
          <c:showCatName val="0"/>
          <c:showSerName val="0"/>
          <c:showPercent val="0"/>
          <c:showBubbleSize val="0"/>
        </c:dLbls>
        <c:marker val="1"/>
        <c:smooth val="0"/>
        <c:axId val="-2136771496"/>
        <c:axId val="-2136778440"/>
      </c:lineChart>
      <c:catAx>
        <c:axId val="-2136771496"/>
        <c:scaling>
          <c:orientation val="minMax"/>
        </c:scaling>
        <c:delete val="0"/>
        <c:axPos val="b"/>
        <c:title>
          <c:tx>
            <c:rich>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Wavelength, nm</a:t>
                </a:r>
              </a:p>
            </c:rich>
          </c:tx>
          <c:layout>
            <c:manualLayout>
              <c:xMode val="edge"/>
              <c:yMode val="edge"/>
              <c:x val="0.399901816850358"/>
              <c:y val="0.860740092673601"/>
            </c:manualLayout>
          </c:layout>
          <c:overlay val="0"/>
          <c:spPr>
            <a:noFill/>
            <a:ln>
              <a:noFill/>
            </a:ln>
            <a:effectLst/>
          </c:sp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36778440"/>
        <c:crosses val="autoZero"/>
        <c:auto val="1"/>
        <c:lblAlgn val="ctr"/>
        <c:lblOffset val="100"/>
        <c:noMultiLvlLbl val="0"/>
      </c:catAx>
      <c:valAx>
        <c:axId val="-21367784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r>
                  <a:rPr lang="en-US"/>
                  <a:t>Radiance, W m-2</a:t>
                </a:r>
              </a:p>
            </c:rich>
          </c:tx>
          <c:layout/>
          <c:overlay val="0"/>
          <c:spPr>
            <a:noFill/>
            <a:ln>
              <a:noFill/>
            </a:ln>
            <a:effectLst/>
          </c:sp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crossAx val="-213677149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solidFill>
        <a:schemeClr val="accent1"/>
      </a:solidFill>
    </a:ln>
    <a:effectLst/>
  </c:spPr>
  <c:txPr>
    <a:bodyPr/>
    <a:lstStyle/>
    <a:p>
      <a:pPr>
        <a:defRPr sz="14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1C2B5B-5B5C-405D-85D0-B988BE8A7F48}" type="datetimeFigureOut">
              <a:rPr lang="en-US" smtClean="0"/>
              <a:pPr/>
              <a:t>7/16/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4D60D2-8BE1-480F-ABD1-B61740AED0C3}" type="slidenum">
              <a:rPr lang="en-US" smtClean="0"/>
              <a:pPr/>
              <a:t>‹#›</a:t>
            </a:fld>
            <a:endParaRPr lang="en-US"/>
          </a:p>
        </p:txBody>
      </p:sp>
    </p:spTree>
    <p:extLst>
      <p:ext uri="{BB962C8B-B14F-4D97-AF65-F5344CB8AC3E}">
        <p14:creationId xmlns:p14="http://schemas.microsoft.com/office/powerpoint/2010/main" val="2076268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UNGU: WISP is a QUALITATIVE</a:t>
            </a:r>
            <a:r>
              <a:rPr lang="en-US" baseline="0" dirty="0" smtClean="0"/>
              <a:t> INSTRUMENT </a:t>
            </a:r>
          </a:p>
          <a:p>
            <a:endParaRPr lang="en-US" dirty="0" smtClean="0"/>
          </a:p>
          <a:p>
            <a:r>
              <a:rPr lang="en-US" dirty="0" smtClean="0"/>
              <a:t>I </a:t>
            </a:r>
            <a:r>
              <a:rPr lang="en-US" dirty="0" smtClean="0"/>
              <a:t>took notes with some times</a:t>
            </a:r>
            <a:r>
              <a:rPr lang="en-US" baseline="0" dirty="0" smtClean="0"/>
              <a:t>, angles, and </a:t>
            </a:r>
            <a:r>
              <a:rPr lang="en-US" baseline="0" dirty="0" err="1" smtClean="0"/>
              <a:t>chl</a:t>
            </a:r>
            <a:r>
              <a:rPr lang="en-US" baseline="0" dirty="0" smtClean="0"/>
              <a:t> values but that was not enough to match all of the data, we had about 20 results and could only match 6 of them based on spectra, some of them we could guess at by what the shape/reflectance values looked like but not enough to say anything about definitive angle</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0</a:t>
            </a:fld>
            <a:endParaRPr lang="en-US"/>
          </a:p>
        </p:txBody>
      </p:sp>
    </p:spTree>
    <p:extLst>
      <p:ext uri="{BB962C8B-B14F-4D97-AF65-F5344CB8AC3E}">
        <p14:creationId xmlns:p14="http://schemas.microsoft.com/office/powerpoint/2010/main" val="13043522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
        <p:cNvGrpSpPr/>
        <p:nvPr/>
      </p:nvGrpSpPr>
      <p:grpSpPr>
        <a:xfrm>
          <a:off x="0" y="0"/>
          <a:ext cx="0" cy="0"/>
          <a:chOff x="0" y="0"/>
          <a:chExt cx="0" cy="0"/>
        </a:xfrm>
      </p:grpSpPr>
      <p:sp>
        <p:nvSpPr>
          <p:cNvPr id="31" name="Shape 3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2" name="Shape 3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version</a:t>
            </a:r>
            <a:r>
              <a:rPr lang="en-US" baseline="0" dirty="0" smtClean="0"/>
              <a:t> between radiance and irradiance</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30</a:t>
            </a:fld>
            <a:endParaRPr lang="en-US"/>
          </a:p>
        </p:txBody>
      </p:sp>
    </p:spTree>
    <p:extLst>
      <p:ext uri="{BB962C8B-B14F-4D97-AF65-F5344CB8AC3E}">
        <p14:creationId xmlns:p14="http://schemas.microsoft.com/office/powerpoint/2010/main" val="23529897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7"/>
        <p:cNvGrpSpPr/>
        <p:nvPr/>
      </p:nvGrpSpPr>
      <p:grpSpPr>
        <a:xfrm>
          <a:off x="0" y="0"/>
          <a:ext cx="0" cy="0"/>
          <a:chOff x="0" y="0"/>
          <a:chExt cx="0" cy="0"/>
        </a:xfrm>
      </p:grpSpPr>
      <p:sp>
        <p:nvSpPr>
          <p:cNvPr id="38" name="Shape 3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9" name="Shape 39"/>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Shape 51"/>
          <p:cNvSpPr>
            <a:spLocks noGrp="1" noRot="1" noChangeAspect="1"/>
          </p:cNvSpPr>
          <p:nvPr>
            <p:ph type="sldImg" idx="2"/>
          </p:nvPr>
        </p:nvSpPr>
        <p:spPr>
          <a:xfrm>
            <a:off x="1143225" y="685800"/>
            <a:ext cx="4572299"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52" name="Shape 52"/>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dirty="0" smtClean="0"/>
              <a:t>Diffuse is with the shadow </a:t>
            </a:r>
            <a:endParaRPr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
        <p:cNvGrpSpPr/>
        <p:nvPr/>
      </p:nvGrpSpPr>
      <p:grpSpPr>
        <a:xfrm>
          <a:off x="0" y="0"/>
          <a:ext cx="0" cy="0"/>
          <a:chOff x="0" y="0"/>
          <a:chExt cx="0" cy="0"/>
        </a:xfrm>
      </p:grpSpPr>
      <p:sp>
        <p:nvSpPr>
          <p:cNvPr id="45" name="Shape 45"/>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6" name="Shape 46"/>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nly WISP data that we could make sure of the angles and measurements</a:t>
            </a:r>
            <a:r>
              <a:rPr lang="en-US" baseline="0" dirty="0" smtClean="0"/>
              <a:t> is on this graph, you can see the dock is super high, the kelp deviates from all the other samples</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1</a:t>
            </a:fld>
            <a:endParaRPr lang="en-US"/>
          </a:p>
        </p:txBody>
      </p:sp>
    </p:spTree>
    <p:extLst>
      <p:ext uri="{BB962C8B-B14F-4D97-AF65-F5344CB8AC3E}">
        <p14:creationId xmlns:p14="http://schemas.microsoft.com/office/powerpoint/2010/main" val="34141285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shows the bottom half of the last graph</a:t>
            </a:r>
            <a:r>
              <a:rPr lang="en-US" baseline="0" dirty="0" smtClean="0"/>
              <a:t> in more detail, you can see the variation in the kelp sample versus the rest (interesting shape in the higher wavelengths), most other chlorophyll values are much lower</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2</a:t>
            </a:fld>
            <a:endParaRPr lang="en-US"/>
          </a:p>
        </p:txBody>
      </p:sp>
    </p:spTree>
    <p:extLst>
      <p:ext uri="{BB962C8B-B14F-4D97-AF65-F5344CB8AC3E}">
        <p14:creationId xmlns:p14="http://schemas.microsoft.com/office/powerpoint/2010/main" val="10522827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ighest</a:t>
            </a:r>
            <a:r>
              <a:rPr lang="en-US" baseline="0" dirty="0" smtClean="0"/>
              <a:t> reflectance is at 30 </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3</a:t>
            </a:fld>
            <a:endParaRPr lang="en-US"/>
          </a:p>
        </p:txBody>
      </p:sp>
    </p:spTree>
    <p:extLst>
      <p:ext uri="{BB962C8B-B14F-4D97-AF65-F5344CB8AC3E}">
        <p14:creationId xmlns:p14="http://schemas.microsoft.com/office/powerpoint/2010/main" val="2591528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
        <p:cNvGrpSpPr/>
        <p:nvPr/>
      </p:nvGrpSpPr>
      <p:grpSpPr>
        <a:xfrm>
          <a:off x="0" y="0"/>
          <a:ext cx="0" cy="0"/>
          <a:chOff x="0" y="0"/>
          <a:chExt cx="0" cy="0"/>
        </a:xfrm>
      </p:grpSpPr>
      <p:sp>
        <p:nvSpPr>
          <p:cNvPr id="26" name="Shape 26"/>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27" name="Shape 27"/>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r>
              <a:rPr lang="en-US" dirty="0" smtClean="0"/>
              <a:t>solid lines are calculated</a:t>
            </a:r>
            <a:r>
              <a:rPr lang="en-US" baseline="0" dirty="0" smtClean="0"/>
              <a:t> from Lu </a:t>
            </a:r>
            <a:r>
              <a:rPr lang="en-US" baseline="0" dirty="0" err="1" smtClean="0"/>
              <a:t>Ld</a:t>
            </a:r>
            <a:r>
              <a:rPr lang="en-US" baseline="0" dirty="0" smtClean="0"/>
              <a:t> Ed given by instrument; dotted lines are Ro value that the machine gives</a:t>
            </a:r>
            <a:endParaRPr lang="en-US" dirty="0" smtClean="0"/>
          </a:p>
          <a:p>
            <a:endParaRPr lang="en-US" dirty="0" smtClean="0"/>
          </a:p>
          <a:p>
            <a:r>
              <a:rPr lang="en-US" dirty="0" smtClean="0"/>
              <a:t>You have to convert the</a:t>
            </a:r>
            <a:r>
              <a:rPr lang="en-US" baseline="0" dirty="0" smtClean="0"/>
              <a:t> values given to get at </a:t>
            </a:r>
            <a:r>
              <a:rPr lang="en-US" baseline="0" dirty="0" err="1" smtClean="0"/>
              <a:t>Rrs</a:t>
            </a:r>
            <a:r>
              <a:rPr lang="en-US" baseline="0" dirty="0" smtClean="0"/>
              <a:t>, there’s some weird conversion. Maybe we can set up the meter to do this for us???</a:t>
            </a:r>
            <a:endParaRPr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Hyperpro</a:t>
            </a:r>
            <a:r>
              <a:rPr lang="en-US" dirty="0" smtClean="0"/>
              <a:t> from</a:t>
            </a:r>
            <a:r>
              <a:rPr lang="en-US" baseline="0" dirty="0" smtClean="0"/>
              <a:t> first group, Lu toward the sun</a:t>
            </a:r>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7</a:t>
            </a:fld>
            <a:endParaRPr lang="en-US"/>
          </a:p>
        </p:txBody>
      </p:sp>
    </p:spTree>
    <p:extLst>
      <p:ext uri="{BB962C8B-B14F-4D97-AF65-F5344CB8AC3E}">
        <p14:creationId xmlns:p14="http://schemas.microsoft.com/office/powerpoint/2010/main" val="21705832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E4D60D2-8BE1-480F-ABD1-B61740AED0C3}" type="slidenum">
              <a:rPr lang="en-US" smtClean="0"/>
              <a:pPr/>
              <a:t>19</a:t>
            </a:fld>
            <a:endParaRPr lang="en-US"/>
          </a:p>
        </p:txBody>
      </p:sp>
    </p:spTree>
    <p:extLst>
      <p:ext uri="{BB962C8B-B14F-4D97-AF65-F5344CB8AC3E}">
        <p14:creationId xmlns:p14="http://schemas.microsoft.com/office/powerpoint/2010/main" val="4960638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s possible changes in light during the day will change</a:t>
            </a:r>
            <a:r>
              <a:rPr lang="en-US" baseline="0" dirty="0" smtClean="0"/>
              <a:t> </a:t>
            </a:r>
            <a:r>
              <a:rPr lang="en-US" baseline="0" dirty="0" err="1" smtClean="0"/>
              <a:t>k_d</a:t>
            </a:r>
            <a:endParaRPr lang="en-US" baseline="0" smtClean="0"/>
          </a:p>
          <a:p>
            <a:endParaRPr lang="en-US" dirty="0"/>
          </a:p>
        </p:txBody>
      </p:sp>
      <p:sp>
        <p:nvSpPr>
          <p:cNvPr id="4" name="Slide Number Placeholder 3"/>
          <p:cNvSpPr>
            <a:spLocks noGrp="1"/>
          </p:cNvSpPr>
          <p:nvPr>
            <p:ph type="sldNum" sz="quarter" idx="10"/>
          </p:nvPr>
        </p:nvSpPr>
        <p:spPr/>
        <p:txBody>
          <a:bodyPr/>
          <a:lstStyle/>
          <a:p>
            <a:fld id="{278611B9-B839-DA45-B8C2-555739EA4DE2}" type="slidenum">
              <a:rPr lang="en-US" smtClean="0"/>
              <a:pPr/>
              <a:t>23</a:t>
            </a:fld>
            <a:endParaRPr lang="en-US"/>
          </a:p>
        </p:txBody>
      </p:sp>
    </p:spTree>
    <p:extLst>
      <p:ext uri="{BB962C8B-B14F-4D97-AF65-F5344CB8AC3E}">
        <p14:creationId xmlns:p14="http://schemas.microsoft.com/office/powerpoint/2010/main" val="6683560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lid lines are the ones</a:t>
            </a:r>
            <a:r>
              <a:rPr lang="en-US" baseline="0" dirty="0" smtClean="0"/>
              <a:t> where Lu radiometer is facing the sun and the dashed are the ones where it is not facing </a:t>
            </a:r>
            <a:r>
              <a:rPr lang="en-US" baseline="0" smtClean="0"/>
              <a:t>the sun.</a:t>
            </a:r>
            <a:endParaRPr lang="en-US" smtClean="0"/>
          </a:p>
          <a:p>
            <a:r>
              <a:rPr lang="en-US" dirty="0" smtClean="0"/>
              <a:t>Blue are</a:t>
            </a:r>
            <a:r>
              <a:rPr lang="en-US" baseline="0" dirty="0" smtClean="0"/>
              <a:t> the Lee methods </a:t>
            </a:r>
          </a:p>
          <a:p>
            <a:r>
              <a:rPr lang="en-US" baseline="0" dirty="0" smtClean="0"/>
              <a:t>Red are the Immersed Lu data</a:t>
            </a:r>
          </a:p>
          <a:p>
            <a:r>
              <a:rPr lang="en-US" baseline="0" dirty="0" smtClean="0"/>
              <a:t>Green lines border both- upper is the c and lower is the a</a:t>
            </a:r>
            <a:endParaRPr lang="en-US" dirty="0"/>
          </a:p>
        </p:txBody>
      </p:sp>
      <p:sp>
        <p:nvSpPr>
          <p:cNvPr id="4" name="Slide Number Placeholder 3"/>
          <p:cNvSpPr>
            <a:spLocks noGrp="1"/>
          </p:cNvSpPr>
          <p:nvPr>
            <p:ph type="sldNum" sz="quarter" idx="10"/>
          </p:nvPr>
        </p:nvSpPr>
        <p:spPr/>
        <p:txBody>
          <a:bodyPr/>
          <a:lstStyle/>
          <a:p>
            <a:fld id="{D43424E7-ABAE-4C4B-B63E-A29C6CBA5C82}" type="slidenum">
              <a:rPr lang="en-US" smtClean="0"/>
              <a:pPr/>
              <a:t>25</a:t>
            </a:fld>
            <a:endParaRPr lang="en-US"/>
          </a:p>
        </p:txBody>
      </p:sp>
    </p:spTree>
    <p:extLst>
      <p:ext uri="{BB962C8B-B14F-4D97-AF65-F5344CB8AC3E}">
        <p14:creationId xmlns:p14="http://schemas.microsoft.com/office/powerpoint/2010/main" val="2920418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007953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745440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1402383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x" type="tx">
  <p:cSld name="tx">
    <p:spTree>
      <p:nvGrpSpPr>
        <p:cNvPr id="1" name="Shape 10"/>
        <p:cNvGrpSpPr/>
        <p:nvPr/>
      </p:nvGrpSpPr>
      <p:grpSpPr>
        <a:xfrm>
          <a:off x="0" y="0"/>
          <a:ext cx="0" cy="0"/>
          <a:chOff x="0" y="0"/>
          <a:chExt cx="0" cy="0"/>
        </a:xfrm>
      </p:grpSpPr>
      <p:sp>
        <p:nvSpPr>
          <p:cNvPr id="11" name="Shape 11"/>
          <p:cNvSpPr txBox="1">
            <a:spLocks noGrp="1"/>
          </p:cNvSpPr>
          <p:nvPr>
            <p:ph type="title"/>
          </p:nvPr>
        </p:nvSpPr>
        <p:spPr>
          <a:xfrm>
            <a:off x="457200" y="274637"/>
            <a:ext cx="8229600" cy="1143000"/>
          </a:xfrm>
          <a:prstGeom prst="rect">
            <a:avLst/>
          </a:prstGeom>
          <a:noFill/>
          <a:ln>
            <a:noFill/>
          </a:ln>
        </p:spPr>
        <p:txBody>
          <a:bodyPr lIns="91425" tIns="91425" rIns="91425" bIns="91425" anchor="b" anchorCtr="0"/>
          <a:lstStyle>
            <a:lvl1pPr algn="l" rtl="0">
              <a:spcBef>
                <a:spcPts val="0"/>
              </a:spcBef>
              <a:buSzPct val="100000"/>
              <a:buFont typeface="Arial"/>
              <a:buNone/>
              <a:defRPr sz="3600" b="1">
                <a:solidFill>
                  <a:schemeClr val="dk1"/>
                </a:solidFill>
                <a:latin typeface="Arial"/>
                <a:ea typeface="Arial"/>
                <a:cs typeface="Arial"/>
                <a:sym typeface="Arial"/>
              </a:defRPr>
            </a:lvl1pPr>
            <a:lvl2pPr algn="l" rtl="0">
              <a:spcBef>
                <a:spcPts val="0"/>
              </a:spcBef>
              <a:buSzPct val="100000"/>
              <a:buFont typeface="Arial"/>
              <a:buNone/>
              <a:defRPr sz="3600" b="1">
                <a:solidFill>
                  <a:schemeClr val="dk1"/>
                </a:solidFill>
                <a:latin typeface="Arial"/>
                <a:ea typeface="Arial"/>
                <a:cs typeface="Arial"/>
                <a:sym typeface="Arial"/>
              </a:defRPr>
            </a:lvl2pPr>
            <a:lvl3pPr algn="l" rtl="0">
              <a:spcBef>
                <a:spcPts val="0"/>
              </a:spcBef>
              <a:buSzPct val="100000"/>
              <a:buFont typeface="Arial"/>
              <a:buNone/>
              <a:defRPr sz="3600" b="1">
                <a:solidFill>
                  <a:schemeClr val="dk1"/>
                </a:solidFill>
                <a:latin typeface="Arial"/>
                <a:ea typeface="Arial"/>
                <a:cs typeface="Arial"/>
                <a:sym typeface="Arial"/>
              </a:defRPr>
            </a:lvl3pPr>
            <a:lvl4pPr algn="l" rtl="0">
              <a:spcBef>
                <a:spcPts val="0"/>
              </a:spcBef>
              <a:buSzPct val="100000"/>
              <a:buFont typeface="Arial"/>
              <a:buNone/>
              <a:defRPr sz="3600" b="1">
                <a:solidFill>
                  <a:schemeClr val="dk1"/>
                </a:solidFill>
                <a:latin typeface="Arial"/>
                <a:ea typeface="Arial"/>
                <a:cs typeface="Arial"/>
                <a:sym typeface="Arial"/>
              </a:defRPr>
            </a:lvl4pPr>
            <a:lvl5pPr algn="l" rtl="0">
              <a:spcBef>
                <a:spcPts val="0"/>
              </a:spcBef>
              <a:buSzPct val="100000"/>
              <a:buFont typeface="Arial"/>
              <a:buNone/>
              <a:defRPr sz="3600" b="1">
                <a:solidFill>
                  <a:schemeClr val="dk1"/>
                </a:solidFill>
                <a:latin typeface="Arial"/>
                <a:ea typeface="Arial"/>
                <a:cs typeface="Arial"/>
                <a:sym typeface="Arial"/>
              </a:defRPr>
            </a:lvl5pPr>
            <a:lvl6pPr algn="l" rtl="0">
              <a:spcBef>
                <a:spcPts val="0"/>
              </a:spcBef>
              <a:buSzPct val="100000"/>
              <a:buFont typeface="Arial"/>
              <a:buNone/>
              <a:defRPr sz="3600" b="1">
                <a:solidFill>
                  <a:schemeClr val="dk1"/>
                </a:solidFill>
                <a:latin typeface="Arial"/>
                <a:ea typeface="Arial"/>
                <a:cs typeface="Arial"/>
                <a:sym typeface="Arial"/>
              </a:defRPr>
            </a:lvl6pPr>
            <a:lvl7pPr algn="l" rtl="0">
              <a:spcBef>
                <a:spcPts val="0"/>
              </a:spcBef>
              <a:buSzPct val="100000"/>
              <a:buFont typeface="Arial"/>
              <a:buNone/>
              <a:defRPr sz="3600" b="1">
                <a:solidFill>
                  <a:schemeClr val="dk1"/>
                </a:solidFill>
                <a:latin typeface="Arial"/>
                <a:ea typeface="Arial"/>
                <a:cs typeface="Arial"/>
                <a:sym typeface="Arial"/>
              </a:defRPr>
            </a:lvl7pPr>
            <a:lvl8pPr algn="l" rtl="0">
              <a:spcBef>
                <a:spcPts val="0"/>
              </a:spcBef>
              <a:buSzPct val="100000"/>
              <a:buFont typeface="Arial"/>
              <a:buNone/>
              <a:defRPr sz="3600" b="1">
                <a:solidFill>
                  <a:schemeClr val="dk1"/>
                </a:solidFill>
                <a:latin typeface="Arial"/>
                <a:ea typeface="Arial"/>
                <a:cs typeface="Arial"/>
                <a:sym typeface="Arial"/>
              </a:defRPr>
            </a:lvl8pPr>
            <a:lvl9pPr algn="l" rtl="0">
              <a:spcBef>
                <a:spcPts val="0"/>
              </a:spcBef>
              <a:buSzPct val="100000"/>
              <a:buFont typeface="Arial"/>
              <a:buNone/>
              <a:defRPr sz="3600" b="1">
                <a:solidFill>
                  <a:schemeClr val="dk1"/>
                </a:solidFill>
                <a:latin typeface="Arial"/>
                <a:ea typeface="Arial"/>
                <a:cs typeface="Arial"/>
                <a:sym typeface="Arial"/>
              </a:defRPr>
            </a:lvl9pPr>
          </a:lstStyle>
          <a:p>
            <a:endParaRPr/>
          </a:p>
        </p:txBody>
      </p:sp>
      <p:sp>
        <p:nvSpPr>
          <p:cNvPr id="12" name="Shape 12"/>
          <p:cNvSpPr txBox="1">
            <a:spLocks noGrp="1"/>
          </p:cNvSpPr>
          <p:nvPr>
            <p:ph type="body" idx="1"/>
          </p:nvPr>
        </p:nvSpPr>
        <p:spPr>
          <a:xfrm>
            <a:off x="457200" y="1600200"/>
            <a:ext cx="8229600" cy="4967574"/>
          </a:xfrm>
          <a:prstGeom prst="rect">
            <a:avLst/>
          </a:prstGeom>
          <a:noFill/>
          <a:ln>
            <a:noFill/>
          </a:ln>
        </p:spPr>
        <p:txBody>
          <a:bodyPr lIns="91425" tIns="91425" rIns="91425" bIns="91425" anchor="t" anchorCtr="0"/>
          <a:lstStyle>
            <a:lvl1pPr rtl="0">
              <a:defRPr/>
            </a:lvl1pPr>
            <a:lvl2pPr marL="742950" indent="-285750" rtl="0">
              <a:defRPr/>
            </a:lvl2pPr>
            <a:lvl3pPr marL="1143000" indent="-228600" rtl="0">
              <a:defRPr/>
            </a:lvl3pPr>
            <a:lvl4pPr marL="1600200" indent="-228600" rtl="0">
              <a:defRPr/>
            </a:lvl4pPr>
            <a:lvl5pPr rtl="0">
              <a:defRPr sz="1800"/>
            </a:lvl5pPr>
            <a:lvl6pPr rtl="0">
              <a:defRPr sz="1800"/>
            </a:lvl6pPr>
            <a:lvl7pPr rtl="0">
              <a:defRPr sz="1800"/>
            </a:lvl7pPr>
            <a:lvl8pPr rtl="0">
              <a:defRPr sz="1800"/>
            </a:lvl8pPr>
            <a:lvl9pPr rtl="0">
              <a:defRPr sz="1800"/>
            </a:lvl9pPr>
          </a:lstStyle>
          <a:p>
            <a:endParaRPr/>
          </a:p>
        </p:txBody>
      </p:sp>
    </p:spTree>
    <p:extLst>
      <p:ext uri="{BB962C8B-B14F-4D97-AF65-F5344CB8AC3E}">
        <p14:creationId xmlns:p14="http://schemas.microsoft.com/office/powerpoint/2010/main" val="129972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439408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073776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508401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184C72-E28C-4FE6-BC73-D01DA717A9CE}" type="datetimeFigureOut">
              <a:rPr lang="en-US" smtClean="0"/>
              <a:pPr/>
              <a:t>7/16/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1499684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184C72-E28C-4FE6-BC73-D01DA717A9CE}" type="datetimeFigureOut">
              <a:rPr lang="en-US" smtClean="0"/>
              <a:pPr/>
              <a:t>7/16/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3039813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184C72-E28C-4FE6-BC73-D01DA717A9CE}" type="datetimeFigureOut">
              <a:rPr lang="en-US" smtClean="0"/>
              <a:pPr/>
              <a:t>7/16/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3087562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950173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66152771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184C72-E28C-4FE6-BC73-D01DA717A9CE}" type="datetimeFigureOut">
              <a:rPr lang="en-US" smtClean="0"/>
              <a:pPr/>
              <a:t>7/16/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D0346E-AECD-4411-B82D-99B150518C00}" type="slidenum">
              <a:rPr lang="en-US" smtClean="0"/>
              <a:pPr/>
              <a:t>‹#›</a:t>
            </a:fld>
            <a:endParaRPr lang="en-US"/>
          </a:p>
        </p:txBody>
      </p:sp>
    </p:spTree>
    <p:extLst>
      <p:ext uri="{BB962C8B-B14F-4D97-AF65-F5344CB8AC3E}">
        <p14:creationId xmlns:p14="http://schemas.microsoft.com/office/powerpoint/2010/main" val="3826708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1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 Id="rId3" Type="http://schemas.openxmlformats.org/officeDocument/2006/relationships/image" Target="../media/image20.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chart" Target="../charts/chart3.xml"/><Relationship Id="rId3" Type="http://schemas.openxmlformats.org/officeDocument/2006/relationships/chart" Target="../charts/char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9.xml"/><Relationship Id="rId3" Type="http://schemas.openxmlformats.org/officeDocument/2006/relationships/image" Target="../media/image2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6.jpeg"/></Relationships>
</file>

<file path=ppt/slides/_rels/slide29.xml.rels><?xml version="1.0" encoding="UTF-8" standalone="yes"?>
<Relationships xmlns="http://schemas.openxmlformats.org/package/2006/relationships"><Relationship Id="rId3" Type="http://schemas.openxmlformats.org/officeDocument/2006/relationships/image" Target="../media/image27.gif"/><Relationship Id="rId4" Type="http://schemas.openxmlformats.org/officeDocument/2006/relationships/image" Target="../media/image28.gif"/><Relationship Id="rId5" Type="http://schemas.openxmlformats.org/officeDocument/2006/relationships/image" Target="../media/image29.gif"/><Relationship Id="rId6" Type="http://schemas.openxmlformats.org/officeDocument/2006/relationships/image" Target="../media/image30.gif"/><Relationship Id="rId7" Type="http://schemas.openxmlformats.org/officeDocument/2006/relationships/image" Target="../media/image31.gif"/><Relationship Id="rId1" Type="http://schemas.openxmlformats.org/officeDocument/2006/relationships/slideLayout" Target="../slideLayouts/slideLayout12.xml"/><Relationship Id="rId2" Type="http://schemas.openxmlformats.org/officeDocument/2006/relationships/notesSlide" Target="../notesSlides/notesSlide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2.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2.xml"/><Relationship Id="rId3" Type="http://schemas.openxmlformats.org/officeDocument/2006/relationships/image" Target="../media/image33.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3.xml"/><Relationship Id="rId3" Type="http://schemas.openxmlformats.org/officeDocument/2006/relationships/image" Target="../media/image34.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4.xml"/><Relationship Id="rId3" Type="http://schemas.openxmlformats.org/officeDocument/2006/relationships/image" Target="../media/image35.jp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 Id="rId3"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image" Target="../media/image6.png"/><Relationship Id="rId8" Type="http://schemas.openxmlformats.org/officeDocument/2006/relationships/image" Target="../media/image7.jpeg"/><Relationship Id="rId9" Type="http://schemas.openxmlformats.org/officeDocument/2006/relationships/image" Target="../media/image8.jpe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457200"/>
            <a:ext cx="7391400" cy="2246769"/>
          </a:xfrm>
          <a:prstGeom prst="rect">
            <a:avLst/>
          </a:prstGeom>
        </p:spPr>
        <p:txBody>
          <a:bodyPr wrap="square">
            <a:spAutoFit/>
          </a:bodyPr>
          <a:lstStyle/>
          <a:p>
            <a:pPr algn="ctr"/>
            <a:r>
              <a:rPr lang="en-ZW" sz="2000" b="1" dirty="0" smtClean="0">
                <a:solidFill>
                  <a:srgbClr val="0070C0"/>
                </a:solidFill>
              </a:rPr>
              <a:t>"It is not our fault that nature has made sea surfaces so complicated” (p. 147, Light and Water). Curt Mobley </a:t>
            </a:r>
          </a:p>
          <a:p>
            <a:pPr algn="ctr"/>
            <a:endParaRPr lang="en-ZW" sz="2000" b="1" dirty="0" smtClean="0">
              <a:solidFill>
                <a:srgbClr val="0070C0"/>
              </a:solidFill>
            </a:endParaRPr>
          </a:p>
          <a:p>
            <a:pPr algn="ctr"/>
            <a:r>
              <a:rPr lang="en-ZW" sz="2000" b="1" dirty="0" smtClean="0">
                <a:solidFill>
                  <a:srgbClr val="00B050"/>
                </a:solidFill>
              </a:rPr>
              <a:t>There is probably no more challenging measurement to make in ocean optics than to accurately measure remote sensing reflectance. It cannot be measured directly, but must be estimated from either underwater or above water sensors. </a:t>
            </a:r>
            <a:endParaRPr lang="en-ZW" sz="2000" b="1" dirty="0">
              <a:solidFill>
                <a:srgbClr val="00B050"/>
              </a:solidFill>
            </a:endParaRPr>
          </a:p>
        </p:txBody>
      </p:sp>
      <p:pic>
        <p:nvPicPr>
          <p:cNvPr id="4098" name="Picture 2"/>
          <p:cNvPicPr>
            <a:picLocks noChangeAspect="1" noChangeArrowheads="1"/>
          </p:cNvPicPr>
          <p:nvPr/>
        </p:nvPicPr>
        <p:blipFill>
          <a:blip r:embed="rId2" cstate="print"/>
          <a:srcRect/>
          <a:stretch>
            <a:fillRect/>
          </a:stretch>
        </p:blipFill>
        <p:spPr bwMode="auto">
          <a:xfrm>
            <a:off x="0" y="2743200"/>
            <a:ext cx="9144000" cy="3319796"/>
          </a:xfrm>
          <a:prstGeom prst="rect">
            <a:avLst/>
          </a:prstGeom>
          <a:noFill/>
          <a:ln w="9525">
            <a:noFill/>
            <a:miter lim="800000"/>
            <a:headEnd/>
            <a:tailEnd/>
          </a:ln>
          <a:effectLst/>
        </p:spPr>
      </p:pic>
      <p:sp>
        <p:nvSpPr>
          <p:cNvPr id="7" name="Rectangle 6"/>
          <p:cNvSpPr/>
          <p:nvPr/>
        </p:nvSpPr>
        <p:spPr>
          <a:xfrm>
            <a:off x="609600" y="76200"/>
            <a:ext cx="8229600" cy="400110"/>
          </a:xfrm>
          <a:prstGeom prst="rect">
            <a:avLst/>
          </a:prstGeom>
        </p:spPr>
        <p:txBody>
          <a:bodyPr wrap="square">
            <a:spAutoFit/>
          </a:bodyPr>
          <a:lstStyle/>
          <a:p>
            <a:r>
              <a:rPr lang="en-ZW" sz="2000" b="1" dirty="0" smtClean="0">
                <a:solidFill>
                  <a:srgbClr val="FF0000"/>
                </a:solidFill>
              </a:rPr>
              <a:t>‘But beware Mobley’s Law of Conservation of Misery’ Merry Jane Perry</a:t>
            </a:r>
            <a:endParaRPr lang="en-ZW" sz="2000" b="1" dirty="0">
              <a:solidFill>
                <a:srgbClr val="FF0000"/>
              </a:solidFill>
            </a:endParaRPr>
          </a:p>
        </p:txBody>
      </p:sp>
      <p:sp>
        <p:nvSpPr>
          <p:cNvPr id="2" name="TextBox 1"/>
          <p:cNvSpPr txBox="1"/>
          <p:nvPr/>
        </p:nvSpPr>
        <p:spPr>
          <a:xfrm>
            <a:off x="609600" y="6146746"/>
            <a:ext cx="8153400" cy="483286"/>
          </a:xfrm>
          <a:prstGeom prst="rect">
            <a:avLst/>
          </a:prstGeom>
          <a:noFill/>
        </p:spPr>
        <p:txBody>
          <a:bodyPr wrap="square" rtlCol="0">
            <a:spAutoFit/>
          </a:bodyPr>
          <a:lstStyle/>
          <a:p>
            <a:pPr algn="ctr"/>
            <a:r>
              <a:rPr lang="en-US" sz="3200" dirty="0" smtClean="0"/>
              <a:t>Group Presentation, Tuesday July 16, 2013</a:t>
            </a:r>
            <a:endParaRPr lang="en-US" sz="3200" dirty="0"/>
          </a:p>
        </p:txBody>
      </p:sp>
    </p:spTree>
    <p:extLst>
      <p:ext uri="{BB962C8B-B14F-4D97-AF65-F5344CB8AC3E}">
        <p14:creationId xmlns:p14="http://schemas.microsoft.com/office/powerpoint/2010/main" val="418824397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SP</a:t>
            </a:r>
            <a:endParaRPr lang="en-US" dirty="0"/>
          </a:p>
        </p:txBody>
      </p:sp>
      <p:sp>
        <p:nvSpPr>
          <p:cNvPr id="3" name="Content Placeholder 2"/>
          <p:cNvSpPr>
            <a:spLocks noGrp="1"/>
          </p:cNvSpPr>
          <p:nvPr>
            <p:ph idx="1"/>
          </p:nvPr>
        </p:nvSpPr>
        <p:spPr>
          <a:xfrm>
            <a:off x="457200" y="1570037"/>
            <a:ext cx="8229600" cy="4525963"/>
          </a:xfrm>
        </p:spPr>
        <p:txBody>
          <a:bodyPr>
            <a:normAutofit lnSpcReduction="10000"/>
          </a:bodyPr>
          <a:lstStyle/>
          <a:p>
            <a:pPr marL="0" indent="0">
              <a:buNone/>
            </a:pPr>
            <a:r>
              <a:rPr lang="en-US" dirty="0" smtClean="0"/>
              <a:t>Issues</a:t>
            </a:r>
            <a:r>
              <a:rPr lang="en-US" dirty="0" smtClean="0"/>
              <a:t>:</a:t>
            </a:r>
          </a:p>
          <a:p>
            <a:r>
              <a:rPr lang="en-US" dirty="0" smtClean="0"/>
              <a:t>Group 2: Not functioning</a:t>
            </a:r>
          </a:p>
          <a:p>
            <a:r>
              <a:rPr lang="en-US" dirty="0" smtClean="0"/>
              <a:t>Group 1: Lacking proper notes for all samples</a:t>
            </a:r>
          </a:p>
          <a:p>
            <a:pPr marL="0" indent="0">
              <a:buNone/>
            </a:pPr>
            <a:r>
              <a:rPr lang="en-US" dirty="0" smtClean="0"/>
              <a:t>Future Suggestions:</a:t>
            </a:r>
          </a:p>
          <a:p>
            <a:r>
              <a:rPr lang="en-US" dirty="0" smtClean="0"/>
              <a:t>Synchronize </a:t>
            </a:r>
            <a:r>
              <a:rPr lang="en-US" dirty="0" smtClean="0"/>
              <a:t>watch with meter time</a:t>
            </a:r>
          </a:p>
          <a:p>
            <a:r>
              <a:rPr lang="en-US" dirty="0" smtClean="0"/>
              <a:t>Always right down </a:t>
            </a:r>
            <a:r>
              <a:rPr lang="en-US" dirty="0" err="1" smtClean="0"/>
              <a:t>Chl</a:t>
            </a:r>
            <a:r>
              <a:rPr lang="en-US" dirty="0" smtClean="0"/>
              <a:t> and TMS readings when measuring for later file matching</a:t>
            </a:r>
          </a:p>
          <a:p>
            <a:r>
              <a:rPr lang="en-US" dirty="0" smtClean="0"/>
              <a:t>Meter setting for </a:t>
            </a:r>
            <a:r>
              <a:rPr lang="en-US" dirty="0" err="1" smtClean="0"/>
              <a:t>Rrs</a:t>
            </a:r>
            <a:r>
              <a:rPr lang="en-US" dirty="0" smtClean="0"/>
              <a:t> export</a:t>
            </a:r>
            <a:r>
              <a:rPr lang="en-US" dirty="0" smtClean="0"/>
              <a:t>?</a:t>
            </a:r>
            <a:endParaRPr lang="en-US" dirty="0"/>
          </a:p>
        </p:txBody>
      </p:sp>
    </p:spTree>
    <p:extLst>
      <p:ext uri="{BB962C8B-B14F-4D97-AF65-F5344CB8AC3E}">
        <p14:creationId xmlns:p14="http://schemas.microsoft.com/office/powerpoint/2010/main" val="23869125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5638800" cy="1143000"/>
          </a:xfrm>
        </p:spPr>
        <p:txBody>
          <a:bodyPr/>
          <a:lstStyle/>
          <a:p>
            <a:r>
              <a:rPr lang="en-US" dirty="0" smtClean="0"/>
              <a:t>WISP Data*</a:t>
            </a:r>
            <a:endParaRPr lang="en-US" dirty="0"/>
          </a:p>
        </p:txBody>
      </p:sp>
      <p:pic>
        <p:nvPicPr>
          <p:cNvPr id="6" name="Image 6"/>
          <p:cNvPicPr>
            <a:picLocks noChangeAspect="1"/>
          </p:cNvPicPr>
          <p:nvPr/>
        </p:nvPicPr>
        <p:blipFill>
          <a:blip r:embed="rId3" cstate="print"/>
          <a:stretch>
            <a:fillRect/>
          </a:stretch>
        </p:blipFill>
        <p:spPr>
          <a:xfrm>
            <a:off x="515257" y="1066800"/>
            <a:ext cx="8166100" cy="4330700"/>
          </a:xfrm>
          <a:prstGeom prst="rect">
            <a:avLst/>
          </a:prstGeom>
        </p:spPr>
      </p:pic>
      <p:sp>
        <p:nvSpPr>
          <p:cNvPr id="5" name="TextBox 4"/>
          <p:cNvSpPr txBox="1"/>
          <p:nvPr/>
        </p:nvSpPr>
        <p:spPr>
          <a:xfrm>
            <a:off x="6096000" y="1926771"/>
            <a:ext cx="1878693" cy="369332"/>
          </a:xfrm>
          <a:prstGeom prst="rect">
            <a:avLst/>
          </a:prstGeom>
          <a:solidFill>
            <a:schemeClr val="bg1"/>
          </a:solidFill>
        </p:spPr>
        <p:txBody>
          <a:bodyPr wrap="square" rtlCol="0">
            <a:spAutoFit/>
          </a:bodyPr>
          <a:lstStyle/>
          <a:p>
            <a:r>
              <a:rPr lang="en-US" b="1" dirty="0" smtClean="0">
                <a:solidFill>
                  <a:srgbClr val="FF0000"/>
                </a:solidFill>
              </a:rPr>
              <a:t>Upper Dock</a:t>
            </a:r>
            <a:endParaRPr lang="en-US" b="1" dirty="0">
              <a:solidFill>
                <a:srgbClr val="FF0000"/>
              </a:solidFill>
            </a:endParaRPr>
          </a:p>
        </p:txBody>
      </p:sp>
      <p:sp>
        <p:nvSpPr>
          <p:cNvPr id="8" name="TextBox 7"/>
          <p:cNvSpPr txBox="1"/>
          <p:nvPr/>
        </p:nvSpPr>
        <p:spPr>
          <a:xfrm>
            <a:off x="6553199" y="3897868"/>
            <a:ext cx="1878693" cy="369332"/>
          </a:xfrm>
          <a:prstGeom prst="rect">
            <a:avLst/>
          </a:prstGeom>
          <a:solidFill>
            <a:schemeClr val="bg1"/>
          </a:solidFill>
        </p:spPr>
        <p:txBody>
          <a:bodyPr wrap="square" rtlCol="0">
            <a:spAutoFit/>
          </a:bodyPr>
          <a:lstStyle/>
          <a:p>
            <a:r>
              <a:rPr lang="en-US" b="1" dirty="0" smtClean="0">
                <a:solidFill>
                  <a:srgbClr val="FFC000"/>
                </a:solidFill>
              </a:rPr>
              <a:t>135E Kelp</a:t>
            </a:r>
            <a:endParaRPr lang="en-US" b="1" dirty="0">
              <a:solidFill>
                <a:srgbClr val="FFC000"/>
              </a:solidFill>
            </a:endParaRPr>
          </a:p>
        </p:txBody>
      </p:sp>
      <p:sp>
        <p:nvSpPr>
          <p:cNvPr id="7" name="TextBox 6"/>
          <p:cNvSpPr txBox="1"/>
          <p:nvPr/>
        </p:nvSpPr>
        <p:spPr>
          <a:xfrm>
            <a:off x="762000" y="5638800"/>
            <a:ext cx="7696200" cy="646331"/>
          </a:xfrm>
          <a:prstGeom prst="rect">
            <a:avLst/>
          </a:prstGeom>
          <a:noFill/>
        </p:spPr>
        <p:txBody>
          <a:bodyPr wrap="square" rtlCol="0">
            <a:spAutoFit/>
          </a:bodyPr>
          <a:lstStyle/>
          <a:p>
            <a:pPr marL="285750" indent="-285750">
              <a:buFont typeface="Arial" pitchFamily="34" charset="0"/>
              <a:buChar char="•"/>
            </a:pPr>
            <a:r>
              <a:rPr lang="en-US" dirty="0" smtClean="0"/>
              <a:t>Dock shows high reflectance, location with kelp shows high reflectance in the 700-800 range, all other samples (including 135E no kelp) show similar trends</a:t>
            </a:r>
            <a:endParaRPr lang="en-US" dirty="0"/>
          </a:p>
        </p:txBody>
      </p:sp>
      <p:sp>
        <p:nvSpPr>
          <p:cNvPr id="10" name="TextBox 9"/>
          <p:cNvSpPr txBox="1"/>
          <p:nvPr/>
        </p:nvSpPr>
        <p:spPr>
          <a:xfrm>
            <a:off x="114300" y="2667000"/>
            <a:ext cx="685800" cy="307777"/>
          </a:xfrm>
          <a:prstGeom prst="rect">
            <a:avLst/>
          </a:prstGeom>
          <a:noFill/>
        </p:spPr>
        <p:txBody>
          <a:bodyPr wrap="square" rtlCol="0">
            <a:spAutoFit/>
          </a:bodyPr>
          <a:lstStyle/>
          <a:p>
            <a:r>
              <a:rPr lang="en-US" sz="1400" dirty="0" smtClean="0"/>
              <a:t>1/</a:t>
            </a:r>
            <a:r>
              <a:rPr lang="en-US" sz="1400" dirty="0" err="1" smtClean="0"/>
              <a:t>sr</a:t>
            </a:r>
            <a:endParaRPr lang="en-US" sz="1400" dirty="0"/>
          </a:p>
        </p:txBody>
      </p:sp>
      <p:graphicFrame>
        <p:nvGraphicFramePr>
          <p:cNvPr id="11" name="Table 10"/>
          <p:cNvGraphicFramePr>
            <a:graphicFrameLocks noGrp="1"/>
          </p:cNvGraphicFramePr>
          <p:nvPr>
            <p:extLst>
              <p:ext uri="{D42A27DB-BD31-4B8C-83A1-F6EECF244321}">
                <p14:modId xmlns:p14="http://schemas.microsoft.com/office/powerpoint/2010/main" val="1357253749"/>
              </p:ext>
            </p:extLst>
          </p:nvPr>
        </p:nvGraphicFramePr>
        <p:xfrm>
          <a:off x="6324600" y="153216"/>
          <a:ext cx="2743200" cy="1773555"/>
        </p:xfrm>
        <a:graphic>
          <a:graphicData uri="http://schemas.openxmlformats.org/drawingml/2006/table">
            <a:tbl>
              <a:tblPr/>
              <a:tblGrid>
                <a:gridCol w="1371600"/>
                <a:gridCol w="1371600"/>
              </a:tblGrid>
              <a:tr h="161925">
                <a:tc>
                  <a:txBody>
                    <a:bodyPr/>
                    <a:lstStyle/>
                    <a:p>
                      <a:pPr algn="ctr" fontAlgn="b"/>
                      <a:r>
                        <a:rPr lang="en-US" sz="1600" b="1" i="0" u="none" strike="noStrike" dirty="0">
                          <a:effectLst/>
                          <a:latin typeface="Arial"/>
                        </a:rPr>
                        <a:t>Samp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1" i="0" u="none" strike="noStrike" dirty="0" err="1">
                          <a:effectLst/>
                          <a:latin typeface="Arial"/>
                        </a:rPr>
                        <a:t>Chl</a:t>
                      </a:r>
                      <a:r>
                        <a:rPr lang="en-US" sz="1600" b="1" i="0" u="none" strike="noStrike" dirty="0">
                          <a:effectLst/>
                          <a:latin typeface="Arial"/>
                        </a:rPr>
                        <a:t> (</a:t>
                      </a:r>
                      <a:r>
                        <a:rPr lang="en-US" sz="1600" b="1" i="0" u="none" strike="noStrike" dirty="0" err="1">
                          <a:effectLst/>
                          <a:latin typeface="Arial"/>
                        </a:rPr>
                        <a:t>ug</a:t>
                      </a:r>
                      <a:r>
                        <a:rPr lang="en-US" sz="1600" b="1" i="0" u="none" strike="noStrike" dirty="0">
                          <a:effectLst/>
                          <a:latin typeface="Arial"/>
                        </a:rPr>
                        <a:t>/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UD-60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Doc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Arial"/>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30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35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35E Kel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16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092452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Image 2"/>
          <p:cNvPicPr>
            <a:picLocks noChangeAspect="1"/>
          </p:cNvPicPr>
          <p:nvPr/>
        </p:nvPicPr>
        <p:blipFill>
          <a:blip r:embed="rId3" cstate="print"/>
          <a:stretch>
            <a:fillRect/>
          </a:stretch>
        </p:blipFill>
        <p:spPr>
          <a:xfrm>
            <a:off x="361950" y="1168400"/>
            <a:ext cx="8420100" cy="4521200"/>
          </a:xfrm>
          <a:prstGeom prst="rect">
            <a:avLst/>
          </a:prstGeom>
        </p:spPr>
      </p:pic>
      <p:sp>
        <p:nvSpPr>
          <p:cNvPr id="6" name="Title 1"/>
          <p:cNvSpPr txBox="1">
            <a:spLocks/>
          </p:cNvSpPr>
          <p:nvPr/>
        </p:nvSpPr>
        <p:spPr>
          <a:xfrm>
            <a:off x="167821" y="10886"/>
            <a:ext cx="64770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Lower Reflectance Data</a:t>
            </a:r>
            <a:endParaRPr lang="en-US" dirty="0"/>
          </a:p>
        </p:txBody>
      </p:sp>
      <p:sp>
        <p:nvSpPr>
          <p:cNvPr id="7" name="TextBox 6"/>
          <p:cNvSpPr txBox="1"/>
          <p:nvPr/>
        </p:nvSpPr>
        <p:spPr>
          <a:xfrm>
            <a:off x="827314" y="5755821"/>
            <a:ext cx="7696200" cy="646331"/>
          </a:xfrm>
          <a:prstGeom prst="rect">
            <a:avLst/>
          </a:prstGeom>
          <a:noFill/>
        </p:spPr>
        <p:txBody>
          <a:bodyPr wrap="square" rtlCol="0">
            <a:spAutoFit/>
          </a:bodyPr>
          <a:lstStyle/>
          <a:p>
            <a:pPr marL="285750" indent="-285750">
              <a:buFont typeface="Arial" pitchFamily="34" charset="0"/>
              <a:buChar char="•"/>
            </a:pPr>
            <a:r>
              <a:rPr lang="en-US" dirty="0" smtClean="0"/>
              <a:t>UD = upper dock, </a:t>
            </a:r>
            <a:r>
              <a:rPr lang="en-US" dirty="0" err="1" smtClean="0"/>
              <a:t>Ld</a:t>
            </a:r>
            <a:r>
              <a:rPr lang="en-US" dirty="0"/>
              <a:t> </a:t>
            </a:r>
            <a:r>
              <a:rPr lang="en-US" dirty="0" smtClean="0"/>
              <a:t>= lower dock</a:t>
            </a:r>
          </a:p>
          <a:p>
            <a:pPr marL="285750" indent="-285750">
              <a:buFont typeface="Arial" pitchFamily="34" charset="0"/>
              <a:buChar char="•"/>
            </a:pPr>
            <a:r>
              <a:rPr lang="en-US" dirty="0" smtClean="0"/>
              <a:t>All angles are from 0 degrees = sun </a:t>
            </a:r>
            <a:endParaRPr lang="en-US" dirty="0"/>
          </a:p>
        </p:txBody>
      </p:sp>
      <p:sp>
        <p:nvSpPr>
          <p:cNvPr id="8" name="TextBox 7"/>
          <p:cNvSpPr txBox="1"/>
          <p:nvPr/>
        </p:nvSpPr>
        <p:spPr>
          <a:xfrm>
            <a:off x="6644821" y="2590800"/>
            <a:ext cx="1508579" cy="369332"/>
          </a:xfrm>
          <a:prstGeom prst="rect">
            <a:avLst/>
          </a:prstGeom>
          <a:solidFill>
            <a:schemeClr val="bg1"/>
          </a:solidFill>
        </p:spPr>
        <p:txBody>
          <a:bodyPr wrap="square" rtlCol="0">
            <a:spAutoFit/>
          </a:bodyPr>
          <a:lstStyle/>
          <a:p>
            <a:r>
              <a:rPr lang="en-US" b="1" dirty="0" smtClean="0">
                <a:solidFill>
                  <a:srgbClr val="FFC000"/>
                </a:solidFill>
              </a:rPr>
              <a:t>135E Kelp</a:t>
            </a:r>
            <a:endParaRPr lang="en-US" b="1" dirty="0">
              <a:solidFill>
                <a:srgbClr val="FFC000"/>
              </a:solidFill>
            </a:endParaRPr>
          </a:p>
        </p:txBody>
      </p:sp>
      <p:sp>
        <p:nvSpPr>
          <p:cNvPr id="4" name="TextBox 3"/>
          <p:cNvSpPr txBox="1"/>
          <p:nvPr/>
        </p:nvSpPr>
        <p:spPr>
          <a:xfrm>
            <a:off x="114300" y="2667000"/>
            <a:ext cx="685800" cy="307777"/>
          </a:xfrm>
          <a:prstGeom prst="rect">
            <a:avLst/>
          </a:prstGeom>
          <a:noFill/>
        </p:spPr>
        <p:txBody>
          <a:bodyPr wrap="square" rtlCol="0">
            <a:spAutoFit/>
          </a:bodyPr>
          <a:lstStyle/>
          <a:p>
            <a:r>
              <a:rPr lang="en-US" sz="1400" dirty="0" smtClean="0"/>
              <a:t>1/</a:t>
            </a:r>
            <a:r>
              <a:rPr lang="en-US" sz="1400" dirty="0" err="1" smtClean="0"/>
              <a:t>sr</a:t>
            </a:r>
            <a:endParaRPr lang="en-US" sz="1400" dirty="0"/>
          </a:p>
        </p:txBody>
      </p:sp>
      <p:graphicFrame>
        <p:nvGraphicFramePr>
          <p:cNvPr id="9" name="Table 8"/>
          <p:cNvGraphicFramePr>
            <a:graphicFrameLocks noGrp="1"/>
          </p:cNvGraphicFramePr>
          <p:nvPr>
            <p:extLst>
              <p:ext uri="{D42A27DB-BD31-4B8C-83A1-F6EECF244321}">
                <p14:modId xmlns:p14="http://schemas.microsoft.com/office/powerpoint/2010/main" val="1384876955"/>
              </p:ext>
            </p:extLst>
          </p:nvPr>
        </p:nvGraphicFramePr>
        <p:xfrm>
          <a:off x="6248400" y="549729"/>
          <a:ext cx="2743200" cy="1773555"/>
        </p:xfrm>
        <a:graphic>
          <a:graphicData uri="http://schemas.openxmlformats.org/drawingml/2006/table">
            <a:tbl>
              <a:tblPr/>
              <a:tblGrid>
                <a:gridCol w="1371600"/>
                <a:gridCol w="1371600"/>
              </a:tblGrid>
              <a:tr h="161925">
                <a:tc>
                  <a:txBody>
                    <a:bodyPr/>
                    <a:lstStyle/>
                    <a:p>
                      <a:pPr algn="ctr" fontAlgn="b"/>
                      <a:r>
                        <a:rPr lang="en-US" sz="1600" b="1" i="0" u="none" strike="noStrike" dirty="0">
                          <a:effectLst/>
                          <a:latin typeface="Arial"/>
                        </a:rPr>
                        <a:t>Samp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1" i="0" u="none" strike="noStrike" dirty="0" err="1">
                          <a:effectLst/>
                          <a:latin typeface="Arial"/>
                        </a:rPr>
                        <a:t>Chl</a:t>
                      </a:r>
                      <a:r>
                        <a:rPr lang="en-US" sz="1600" b="1" i="0" u="none" strike="noStrike" dirty="0">
                          <a:effectLst/>
                          <a:latin typeface="Arial"/>
                        </a:rPr>
                        <a:t> (</a:t>
                      </a:r>
                      <a:r>
                        <a:rPr lang="en-US" sz="1600" b="1" i="0" u="none" strike="noStrike" dirty="0" err="1">
                          <a:effectLst/>
                          <a:latin typeface="Arial"/>
                        </a:rPr>
                        <a:t>ug</a:t>
                      </a:r>
                      <a:r>
                        <a:rPr lang="en-US" sz="1600" b="1" i="0" u="none" strike="noStrike" dirty="0">
                          <a:effectLst/>
                          <a:latin typeface="Arial"/>
                        </a:rPr>
                        <a:t>/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UD-60W</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Doc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a:effectLst/>
                          <a:latin typeface="Arial"/>
                        </a:rPr>
                        <a:t>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30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35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35E Kelp</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16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a:effectLst/>
                          <a:latin typeface="Arial"/>
                        </a:rPr>
                        <a:t>LD-1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7852871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5715000" cy="1143000"/>
          </a:xfrm>
        </p:spPr>
        <p:txBody>
          <a:bodyPr>
            <a:normAutofit/>
          </a:bodyPr>
          <a:lstStyle/>
          <a:p>
            <a:r>
              <a:rPr lang="en-US" dirty="0" smtClean="0"/>
              <a:t>Lower Dock Only</a:t>
            </a:r>
            <a:endParaRPr lang="en-US" dirty="0"/>
          </a:p>
        </p:txBody>
      </p:sp>
      <p:pic>
        <p:nvPicPr>
          <p:cNvPr id="4098" name="Picture 2" descr="C:\Users\Erin\AppData\Local\Microsoft\Windows\Temporary Internet Files\Content.Outlook\IEV0A8IP\RrsWaterDetail.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143000"/>
            <a:ext cx="7083421" cy="530939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Arrow Connector 4"/>
          <p:cNvCxnSpPr/>
          <p:nvPr/>
        </p:nvCxnSpPr>
        <p:spPr>
          <a:xfrm flipV="1">
            <a:off x="2819400" y="2667000"/>
            <a:ext cx="0" cy="685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4876800" y="2486799"/>
            <a:ext cx="0" cy="8142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09800" y="1851354"/>
            <a:ext cx="1295400" cy="646331"/>
          </a:xfrm>
          <a:prstGeom prst="rect">
            <a:avLst/>
          </a:prstGeom>
          <a:noFill/>
        </p:spPr>
        <p:txBody>
          <a:bodyPr wrap="square" rtlCol="0">
            <a:spAutoFit/>
          </a:bodyPr>
          <a:lstStyle/>
          <a:p>
            <a:r>
              <a:rPr lang="en-US" dirty="0" smtClean="0"/>
              <a:t>ReflectanceIncreases</a:t>
            </a:r>
            <a:endParaRPr lang="en-US" dirty="0"/>
          </a:p>
        </p:txBody>
      </p:sp>
      <p:sp>
        <p:nvSpPr>
          <p:cNvPr id="10" name="TextBox 9"/>
          <p:cNvSpPr txBox="1"/>
          <p:nvPr/>
        </p:nvSpPr>
        <p:spPr>
          <a:xfrm>
            <a:off x="4532310" y="1840468"/>
            <a:ext cx="1487490" cy="646331"/>
          </a:xfrm>
          <a:prstGeom prst="rect">
            <a:avLst/>
          </a:prstGeom>
          <a:noFill/>
        </p:spPr>
        <p:txBody>
          <a:bodyPr wrap="square" rtlCol="0">
            <a:spAutoFit/>
          </a:bodyPr>
          <a:lstStyle/>
          <a:p>
            <a:r>
              <a:rPr lang="en-US" dirty="0" smtClean="0"/>
              <a:t>Angle Increases</a:t>
            </a:r>
            <a:endParaRPr lang="en-US" dirty="0"/>
          </a:p>
        </p:txBody>
      </p:sp>
      <p:graphicFrame>
        <p:nvGraphicFramePr>
          <p:cNvPr id="13" name="Table 12"/>
          <p:cNvGraphicFramePr>
            <a:graphicFrameLocks noGrp="1"/>
          </p:cNvGraphicFramePr>
          <p:nvPr>
            <p:extLst>
              <p:ext uri="{D42A27DB-BD31-4B8C-83A1-F6EECF244321}">
                <p14:modId xmlns:p14="http://schemas.microsoft.com/office/powerpoint/2010/main" val="4156177590"/>
              </p:ext>
            </p:extLst>
          </p:nvPr>
        </p:nvGraphicFramePr>
        <p:xfrm>
          <a:off x="6019800" y="304800"/>
          <a:ext cx="2743200" cy="1013460"/>
        </p:xfrm>
        <a:graphic>
          <a:graphicData uri="http://schemas.openxmlformats.org/drawingml/2006/table">
            <a:tbl>
              <a:tblPr/>
              <a:tblGrid>
                <a:gridCol w="1371600"/>
                <a:gridCol w="1371600"/>
              </a:tblGrid>
              <a:tr h="161925">
                <a:tc>
                  <a:txBody>
                    <a:bodyPr/>
                    <a:lstStyle/>
                    <a:p>
                      <a:pPr algn="ctr" fontAlgn="b"/>
                      <a:r>
                        <a:rPr lang="en-US" sz="1600" b="1" i="0" u="none" strike="noStrike" dirty="0">
                          <a:effectLst/>
                          <a:latin typeface="Arial"/>
                        </a:rPr>
                        <a:t>Sampl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1" i="0" u="none" strike="noStrike" dirty="0" err="1">
                          <a:effectLst/>
                          <a:latin typeface="Arial"/>
                        </a:rPr>
                        <a:t>Chl</a:t>
                      </a:r>
                      <a:r>
                        <a:rPr lang="en-US" sz="1600" b="1" i="0" u="none" strike="noStrike" dirty="0">
                          <a:effectLst/>
                          <a:latin typeface="Arial"/>
                        </a:rPr>
                        <a:t> (</a:t>
                      </a:r>
                      <a:r>
                        <a:rPr lang="en-US" sz="1600" b="1" i="0" u="none" strike="noStrike" dirty="0" err="1">
                          <a:effectLst/>
                          <a:latin typeface="Arial"/>
                        </a:rPr>
                        <a:t>ug</a:t>
                      </a:r>
                      <a:r>
                        <a:rPr lang="en-US" sz="1600" b="1" i="0" u="none" strike="noStrike" dirty="0">
                          <a:effectLst/>
                          <a:latin typeface="Arial"/>
                        </a:rPr>
                        <a:t>/L)</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LD-30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LD-135E</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61925">
                <a:tc>
                  <a:txBody>
                    <a:bodyPr/>
                    <a:lstStyle/>
                    <a:p>
                      <a:pPr algn="ctr" fontAlgn="b"/>
                      <a:r>
                        <a:rPr lang="en-US" sz="1600" b="0" i="0" u="none" strike="noStrike" dirty="0">
                          <a:effectLst/>
                          <a:latin typeface="Arial"/>
                        </a:rPr>
                        <a:t>LD-18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600" b="0" i="0" u="none" strike="noStrike" dirty="0">
                          <a:effectLst/>
                          <a:latin typeface="Arial"/>
                        </a:rPr>
                        <a:t>0.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238430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sp>
        <p:nvSpPr>
          <p:cNvPr id="24" name="Shape 24"/>
          <p:cNvSpPr txBox="1">
            <a:spLocks noGrp="1"/>
          </p:cNvSpPr>
          <p:nvPr>
            <p:ph type="subTitle" idx="1"/>
          </p:nvPr>
        </p:nvSpPr>
        <p:spPr>
          <a:xfrm>
            <a:off x="685800" y="990600"/>
            <a:ext cx="7772400" cy="1602328"/>
          </a:xfrm>
          <a:prstGeom prst="rect">
            <a:avLst/>
          </a:prstGeom>
        </p:spPr>
        <p:txBody>
          <a:bodyPr lIns="91425" tIns="91425" rIns="91425" bIns="91425" anchor="t" anchorCtr="0">
            <a:noAutofit/>
          </a:bodyPr>
          <a:lstStyle/>
          <a:p>
            <a:endParaRPr lang="en" sz="2400" baseline="-25000" dirty="0">
              <a:solidFill>
                <a:srgbClr val="000000"/>
              </a:solidFill>
            </a:endParaRPr>
          </a:p>
          <a:p>
            <a:endParaRPr lang="en" sz="2400" dirty="0">
              <a:solidFill>
                <a:srgbClr val="000000"/>
              </a:solidFill>
            </a:endParaRPr>
          </a:p>
          <a:p>
            <a:endParaRPr lang="en" sz="2400" dirty="0">
              <a:solidFill>
                <a:srgbClr val="000000"/>
              </a:solidFill>
            </a:endParaRPr>
          </a:p>
        </p:txBody>
      </p:sp>
      <p:sp>
        <p:nvSpPr>
          <p:cNvPr id="2" name="AutoShape 2" descr="https://mail-attachment.googleusercontent.com/attachment/?ui=2&amp;ik=0d4b7c1314&amp;view=att&amp;th=13fe554b31ec83e4&amp;attid=0.1&amp;disp=inline&amp;realattid=f_hj6hm56y0&amp;safe=1&amp;zw&amp;saduie=AG9B_P8FIq2z2V7Rll-oSaAdnfle&amp;sadet=1373942143941&amp;sads=1sLK0NF6yP7km1hSUU0zAwWeJEI"/>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123" name="Picture 3" descr="C:\Users\Erin\AppData\Local\Temp\fact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62200"/>
            <a:ext cx="3846512" cy="2883163"/>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C:\Users\Erin\AppData\Local\Temp\R0negRr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752600"/>
            <a:ext cx="5407025" cy="4052851"/>
          </a:xfrm>
          <a:prstGeom prst="rect">
            <a:avLst/>
          </a:prstGeom>
          <a:noFill/>
          <a:extLst>
            <a:ext uri="{909E8E84-426E-40dd-AFC4-6F175D3DCCD1}">
              <a14:hiddenFill xmlns:a14="http://schemas.microsoft.com/office/drawing/2010/main">
                <a:solidFill>
                  <a:srgbClr val="FFFFFF"/>
                </a:solidFill>
              </a14:hiddenFill>
            </a:ext>
          </a:extLst>
        </p:spPr>
      </p:pic>
      <p:sp>
        <p:nvSpPr>
          <p:cNvPr id="8"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From R</a:t>
            </a:r>
            <a:r>
              <a:rPr lang="en-US" baseline="-25000" smtClean="0"/>
              <a:t>rs</a:t>
            </a:r>
            <a:r>
              <a:rPr lang="en-US" smtClean="0"/>
              <a:t> to R</a:t>
            </a:r>
            <a:r>
              <a:rPr lang="en-US" baseline="30000" smtClean="0"/>
              <a:t>w</a:t>
            </a:r>
            <a:endParaRPr lang="en-US" baseline="30000" dirty="0"/>
          </a:p>
        </p:txBody>
      </p:sp>
    </p:spTree>
    <p:extLst>
      <p:ext uri="{BB962C8B-B14F-4D97-AF65-F5344CB8AC3E}">
        <p14:creationId xmlns:p14="http://schemas.microsoft.com/office/powerpoint/2010/main" val="4165829999"/>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a:t>
            </a:r>
            <a:r>
              <a:rPr lang="en-US" dirty="0" err="1" smtClean="0"/>
              <a:t>R</a:t>
            </a:r>
            <a:r>
              <a:rPr lang="en-US" baseline="-25000" dirty="0" err="1" smtClean="0"/>
              <a:t>rs</a:t>
            </a:r>
            <a:r>
              <a:rPr lang="en-US" dirty="0" smtClean="0"/>
              <a:t> to </a:t>
            </a:r>
            <a:r>
              <a:rPr lang="en-US" dirty="0" err="1" smtClean="0"/>
              <a:t>R</a:t>
            </a:r>
            <a:r>
              <a:rPr lang="en-US" baseline="30000" dirty="0" err="1" smtClean="0"/>
              <a:t>w</a:t>
            </a:r>
            <a:endParaRPr lang="en-US" baseline="30000" dirty="0"/>
          </a:p>
        </p:txBody>
      </p:sp>
      <p:graphicFrame>
        <p:nvGraphicFramePr>
          <p:cNvPr id="5" name="Object 4"/>
          <p:cNvGraphicFramePr>
            <a:graphicFrameLocks noChangeAspect="1"/>
          </p:cNvGraphicFramePr>
          <p:nvPr>
            <p:extLst>
              <p:ext uri="{D42A27DB-BD31-4B8C-83A1-F6EECF244321}">
                <p14:modId xmlns:p14="http://schemas.microsoft.com/office/powerpoint/2010/main" val="2536837730"/>
              </p:ext>
            </p:extLst>
          </p:nvPr>
        </p:nvGraphicFramePr>
        <p:xfrm>
          <a:off x="1828800" y="1403350"/>
          <a:ext cx="5486400" cy="5562600"/>
        </p:xfrm>
        <a:graphic>
          <a:graphicData uri="http://schemas.openxmlformats.org/presentationml/2006/ole">
            <mc:AlternateContent xmlns:mc="http://schemas.openxmlformats.org/markup-compatibility/2006">
              <mc:Choice xmlns:v="urn:schemas-microsoft-com:vml" Requires="v">
                <p:oleObj spid="_x0000_s1034" name="Document" r:id="rId3" imgW="5476320" imgH="5549400" progId="Word.Document.12">
                  <p:embed/>
                </p:oleObj>
              </mc:Choice>
              <mc:Fallback>
                <p:oleObj name="Document" r:id="rId3" imgW="5476320" imgH="5549400" progId="Word.Document.1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403350"/>
                        <a:ext cx="5486400" cy="556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641516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313"/>
            <a:ext cx="8229600" cy="1143000"/>
          </a:xfrm>
        </p:spPr>
        <p:txBody>
          <a:bodyPr/>
          <a:lstStyle/>
          <a:p>
            <a:r>
              <a:rPr lang="en-US" dirty="0" err="1" smtClean="0"/>
              <a:t>HyperSAS</a:t>
            </a:r>
            <a:r>
              <a:rPr lang="en-US" dirty="0" smtClean="0"/>
              <a:t> and WISP Comparison</a:t>
            </a:r>
            <a:endParaRPr lang="en-US" dirty="0"/>
          </a:p>
        </p:txBody>
      </p:sp>
      <p:pic>
        <p:nvPicPr>
          <p:cNvPr id="4" name="Picture 3" descr="WispComp_135_35.eps"/>
          <p:cNvPicPr>
            <a:picLocks noChangeAspect="1"/>
          </p:cNvPicPr>
          <p:nvPr/>
        </p:nvPicPr>
        <p:blipFill rotWithShape="1">
          <a:blip r:embed="rId2" cstate="print">
            <a:extLst>
              <a:ext uri="{28A0092B-C50C-407E-A947-70E740481C1C}">
                <a14:useLocalDpi xmlns:a14="http://schemas.microsoft.com/office/drawing/2010/main" val="0"/>
              </a:ext>
            </a:extLst>
          </a:blip>
          <a:srcRect l="3495" r="4826"/>
          <a:stretch/>
        </p:blipFill>
        <p:spPr>
          <a:xfrm>
            <a:off x="15875" y="914400"/>
            <a:ext cx="5370390" cy="3130605"/>
          </a:xfrm>
          <a:prstGeom prst="rect">
            <a:avLst/>
          </a:prstGeom>
        </p:spPr>
      </p:pic>
      <p:pic>
        <p:nvPicPr>
          <p:cNvPr id="5" name="Picture 4" descr="WispComp_180_35.eps"/>
          <p:cNvPicPr>
            <a:picLocks noChangeAspect="1"/>
          </p:cNvPicPr>
          <p:nvPr/>
        </p:nvPicPr>
        <p:blipFill rotWithShape="1">
          <a:blip r:embed="rId3" cstate="print">
            <a:extLst>
              <a:ext uri="{28A0092B-C50C-407E-A947-70E740481C1C}">
                <a14:useLocalDpi xmlns:a14="http://schemas.microsoft.com/office/drawing/2010/main" val="0"/>
              </a:ext>
            </a:extLst>
          </a:blip>
          <a:srcRect l="4205" r="3854"/>
          <a:stretch/>
        </p:blipFill>
        <p:spPr>
          <a:xfrm>
            <a:off x="3870625" y="3792717"/>
            <a:ext cx="5273375" cy="3065283"/>
          </a:xfrm>
          <a:prstGeom prst="rect">
            <a:avLst/>
          </a:prstGeom>
        </p:spPr>
      </p:pic>
      <p:sp>
        <p:nvSpPr>
          <p:cNvPr id="7" name="TextBox 6"/>
          <p:cNvSpPr txBox="1"/>
          <p:nvPr/>
        </p:nvSpPr>
        <p:spPr>
          <a:xfrm>
            <a:off x="5486400" y="1524000"/>
            <a:ext cx="3477735" cy="923330"/>
          </a:xfrm>
          <a:prstGeom prst="rect">
            <a:avLst/>
          </a:prstGeom>
          <a:noFill/>
        </p:spPr>
        <p:txBody>
          <a:bodyPr wrap="square" rtlCol="0">
            <a:spAutoFit/>
          </a:bodyPr>
          <a:lstStyle/>
          <a:p>
            <a:r>
              <a:rPr lang="en-US" dirty="0" smtClean="0"/>
              <a:t>WISP compares well to </a:t>
            </a:r>
            <a:r>
              <a:rPr lang="en-US" dirty="0" err="1" smtClean="0"/>
              <a:t>HyperSAS</a:t>
            </a:r>
            <a:r>
              <a:rPr lang="en-US" dirty="0" smtClean="0"/>
              <a:t> data for common zenith and azimuth angles</a:t>
            </a:r>
            <a:endParaRPr lang="en-US" dirty="0"/>
          </a:p>
        </p:txBody>
      </p:sp>
      <p:sp>
        <p:nvSpPr>
          <p:cNvPr id="8" name="TextBox 7"/>
          <p:cNvSpPr txBox="1"/>
          <p:nvPr/>
        </p:nvSpPr>
        <p:spPr>
          <a:xfrm>
            <a:off x="392890" y="4504124"/>
            <a:ext cx="3477735" cy="646331"/>
          </a:xfrm>
          <a:prstGeom prst="rect">
            <a:avLst/>
          </a:prstGeom>
          <a:noFill/>
        </p:spPr>
        <p:txBody>
          <a:bodyPr wrap="square" rtlCol="0">
            <a:spAutoFit/>
          </a:bodyPr>
          <a:lstStyle/>
          <a:p>
            <a:r>
              <a:rPr lang="en-US" dirty="0" smtClean="0"/>
              <a:t>WISP underestimates </a:t>
            </a:r>
            <a:r>
              <a:rPr lang="en-US" dirty="0" err="1" smtClean="0"/>
              <a:t>Rrs</a:t>
            </a:r>
            <a:r>
              <a:rPr lang="en-US" dirty="0" smtClean="0"/>
              <a:t> for long wavelengths in both cases</a:t>
            </a:r>
            <a:endParaRPr lang="en-US" dirty="0"/>
          </a:p>
        </p:txBody>
      </p:sp>
      <p:sp>
        <p:nvSpPr>
          <p:cNvPr id="9" name="TextBox 8"/>
          <p:cNvSpPr txBox="1"/>
          <p:nvPr/>
        </p:nvSpPr>
        <p:spPr>
          <a:xfrm>
            <a:off x="5791200" y="2667000"/>
            <a:ext cx="1301714" cy="369332"/>
          </a:xfrm>
          <a:prstGeom prst="rect">
            <a:avLst/>
          </a:prstGeom>
          <a:noFill/>
        </p:spPr>
        <p:txBody>
          <a:bodyPr wrap="square" rtlCol="0">
            <a:spAutoFit/>
          </a:bodyPr>
          <a:lstStyle/>
          <a:p>
            <a:r>
              <a:rPr lang="en-US" dirty="0" smtClean="0"/>
              <a:t>35˚, 135˚</a:t>
            </a:r>
            <a:endParaRPr lang="en-US" dirty="0"/>
          </a:p>
        </p:txBody>
      </p:sp>
      <p:cxnSp>
        <p:nvCxnSpPr>
          <p:cNvPr id="11" name="Straight Arrow Connector 10"/>
          <p:cNvCxnSpPr>
            <a:stCxn id="9" idx="1"/>
            <a:endCxn id="4" idx="3"/>
          </p:cNvCxnSpPr>
          <p:nvPr/>
        </p:nvCxnSpPr>
        <p:spPr>
          <a:xfrm flipH="1" flipV="1">
            <a:off x="5386265" y="2479703"/>
            <a:ext cx="404935" cy="371963"/>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1012816" y="5520460"/>
            <a:ext cx="1301714" cy="369332"/>
          </a:xfrm>
          <a:prstGeom prst="rect">
            <a:avLst/>
          </a:prstGeom>
          <a:noFill/>
        </p:spPr>
        <p:txBody>
          <a:bodyPr wrap="square" rtlCol="0">
            <a:spAutoFit/>
          </a:bodyPr>
          <a:lstStyle/>
          <a:p>
            <a:r>
              <a:rPr lang="en-US" dirty="0" smtClean="0"/>
              <a:t>35˚, 180˚</a:t>
            </a:r>
            <a:endParaRPr lang="en-US" dirty="0"/>
          </a:p>
        </p:txBody>
      </p:sp>
      <p:cxnSp>
        <p:nvCxnSpPr>
          <p:cNvPr id="14" name="Straight Arrow Connector 13"/>
          <p:cNvCxnSpPr/>
          <p:nvPr/>
        </p:nvCxnSpPr>
        <p:spPr>
          <a:xfrm flipV="1">
            <a:off x="2106135" y="5642328"/>
            <a:ext cx="1559504" cy="128600"/>
          </a:xfrm>
          <a:prstGeom prst="straightConnector1">
            <a:avLst/>
          </a:prstGeom>
          <a:ln w="38100">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562600" y="1066800"/>
            <a:ext cx="2971800" cy="381000"/>
          </a:xfrm>
          <a:prstGeom prst="rect">
            <a:avLst/>
          </a:prstGeom>
          <a:noFill/>
        </p:spPr>
        <p:txBody>
          <a:bodyPr wrap="square" rtlCol="0">
            <a:spAutoFit/>
          </a:bodyPr>
          <a:lstStyle/>
          <a:p>
            <a:r>
              <a:rPr lang="en-US" dirty="0" smtClean="0">
                <a:solidFill>
                  <a:srgbClr val="C0504D"/>
                </a:solidFill>
              </a:rPr>
              <a:t>QUALITATIVE COMPARISON </a:t>
            </a:r>
            <a:endParaRPr lang="en-US" dirty="0">
              <a:solidFill>
                <a:srgbClr val="C0504D"/>
              </a:solidFill>
            </a:endParaRPr>
          </a:p>
        </p:txBody>
      </p:sp>
    </p:spTree>
    <p:extLst>
      <p:ext uri="{BB962C8B-B14F-4D97-AF65-F5344CB8AC3E}">
        <p14:creationId xmlns:p14="http://schemas.microsoft.com/office/powerpoint/2010/main" val="288150894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m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178" y="809184"/>
            <a:ext cx="8284100" cy="5440509"/>
          </a:xfrm>
          <a:prstGeom prst="rect">
            <a:avLst/>
          </a:prstGeom>
        </p:spPr>
      </p:pic>
    </p:spTree>
    <p:extLst>
      <p:ext uri="{BB962C8B-B14F-4D97-AF65-F5344CB8AC3E}">
        <p14:creationId xmlns:p14="http://schemas.microsoft.com/office/powerpoint/2010/main" val="299517848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err="1" smtClean="0"/>
              <a:t>Hyperpro</a:t>
            </a:r>
            <a:r>
              <a:rPr lang="en-US" dirty="0" smtClean="0"/>
              <a:t> and Radiometer Calibration </a:t>
            </a:r>
            <a:endParaRPr lang="en-US" dirty="0"/>
          </a:p>
        </p:txBody>
      </p:sp>
    </p:spTree>
    <p:extLst>
      <p:ext uri="{BB962C8B-B14F-4D97-AF65-F5344CB8AC3E}">
        <p14:creationId xmlns:p14="http://schemas.microsoft.com/office/powerpoint/2010/main" val="21787217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p:cNvGraphicFramePr>
          <p:nvPr>
            <p:extLst>
              <p:ext uri="{D42A27DB-BD31-4B8C-83A1-F6EECF244321}">
                <p14:modId xmlns:p14="http://schemas.microsoft.com/office/powerpoint/2010/main" val="574027860"/>
              </p:ext>
            </p:extLst>
          </p:nvPr>
        </p:nvGraphicFramePr>
        <p:xfrm>
          <a:off x="4853354" y="647114"/>
          <a:ext cx="3408426" cy="4768949"/>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6" name="Chart 5"/>
          <p:cNvGraphicFramePr>
            <a:graphicFrameLocks/>
          </p:cNvGraphicFramePr>
          <p:nvPr>
            <p:extLst>
              <p:ext uri="{D42A27DB-BD31-4B8C-83A1-F6EECF244321}">
                <p14:modId xmlns:p14="http://schemas.microsoft.com/office/powerpoint/2010/main" val="101365899"/>
              </p:ext>
            </p:extLst>
          </p:nvPr>
        </p:nvGraphicFramePr>
        <p:xfrm>
          <a:off x="738553" y="661182"/>
          <a:ext cx="3407900" cy="4754880"/>
        </p:xfrm>
        <a:graphic>
          <a:graphicData uri="http://schemas.openxmlformats.org/drawingml/2006/chart">
            <c:chart xmlns:c="http://schemas.openxmlformats.org/drawingml/2006/chart" xmlns:r="http://schemas.openxmlformats.org/officeDocument/2006/relationships" r:id="rId4"/>
          </a:graphicData>
        </a:graphic>
      </p:graphicFrame>
      <p:sp>
        <p:nvSpPr>
          <p:cNvPr id="9" name="TextBox 8"/>
          <p:cNvSpPr txBox="1"/>
          <p:nvPr/>
        </p:nvSpPr>
        <p:spPr>
          <a:xfrm>
            <a:off x="533400" y="5334000"/>
            <a:ext cx="8155745"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smtClean="0"/>
              <a:t>Waves had no effect on E</a:t>
            </a:r>
            <a:r>
              <a:rPr lang="en-US" sz="2400" baseline="-25000" dirty="0" smtClean="0"/>
              <a:t>d</a:t>
            </a:r>
            <a:r>
              <a:rPr lang="en-US" sz="2400" dirty="0" smtClean="0"/>
              <a:t>.</a:t>
            </a:r>
          </a:p>
          <a:p>
            <a:pPr marL="285750" indent="-285750">
              <a:buFont typeface="Arial" panose="020B0604020202020204" pitchFamily="34" charset="0"/>
              <a:buChar char="•"/>
            </a:pPr>
            <a:r>
              <a:rPr lang="en-US" sz="2400" dirty="0" smtClean="0"/>
              <a:t>L</a:t>
            </a:r>
            <a:r>
              <a:rPr lang="en-US" sz="2400" baseline="-25000" dirty="0" smtClean="0"/>
              <a:t>u</a:t>
            </a:r>
            <a:r>
              <a:rPr lang="en-US" sz="2400" dirty="0" smtClean="0"/>
              <a:t> was </a:t>
            </a:r>
            <a:r>
              <a:rPr lang="en-US" sz="2400" dirty="0" smtClean="0"/>
              <a:t>lower </a:t>
            </a:r>
            <a:r>
              <a:rPr lang="en-US" sz="2400" dirty="0" smtClean="0"/>
              <a:t>when </a:t>
            </a:r>
            <a:r>
              <a:rPr lang="en-US" sz="2400" dirty="0" smtClean="0"/>
              <a:t>Ed detector is facing </a:t>
            </a:r>
            <a:r>
              <a:rPr lang="en-US" sz="2400" dirty="0" smtClean="0"/>
              <a:t>towards the Sun.</a:t>
            </a:r>
          </a:p>
          <a:p>
            <a:pPr marL="285750" indent="-285750">
              <a:buFont typeface="Arial" panose="020B0604020202020204" pitchFamily="34" charset="0"/>
              <a:buChar char="•"/>
            </a:pPr>
            <a:r>
              <a:rPr lang="en-US" sz="2400" dirty="0" smtClean="0"/>
              <a:t>L</a:t>
            </a:r>
            <a:r>
              <a:rPr lang="en-US" sz="2400" baseline="-25000" dirty="0" smtClean="0"/>
              <a:t>u</a:t>
            </a:r>
            <a:r>
              <a:rPr lang="en-US" sz="2400" dirty="0" smtClean="0"/>
              <a:t> was high in the green region because of high </a:t>
            </a:r>
            <a:r>
              <a:rPr lang="en-US" sz="2400" dirty="0" err="1" smtClean="0"/>
              <a:t>Chl</a:t>
            </a:r>
            <a:r>
              <a:rPr lang="en-US" sz="2400" dirty="0" smtClean="0"/>
              <a:t> conc. Water.</a:t>
            </a:r>
            <a:endParaRPr lang="en-US" sz="2400" dirty="0"/>
          </a:p>
        </p:txBody>
      </p:sp>
      <p:sp>
        <p:nvSpPr>
          <p:cNvPr id="10" name="TextBox 9"/>
          <p:cNvSpPr txBox="1"/>
          <p:nvPr/>
        </p:nvSpPr>
        <p:spPr>
          <a:xfrm>
            <a:off x="158262" y="1"/>
            <a:ext cx="3956538" cy="584776"/>
          </a:xfrm>
          <a:prstGeom prst="rect">
            <a:avLst/>
          </a:prstGeom>
          <a:noFill/>
        </p:spPr>
        <p:txBody>
          <a:bodyPr wrap="square" rtlCol="0">
            <a:spAutoFit/>
          </a:bodyPr>
          <a:lstStyle/>
          <a:p>
            <a:r>
              <a:rPr lang="en-US" sz="3200" dirty="0" smtClean="0"/>
              <a:t>Group </a:t>
            </a:r>
            <a:r>
              <a:rPr lang="en-US" sz="3200" dirty="0" smtClean="0"/>
              <a:t>1: </a:t>
            </a:r>
            <a:r>
              <a:rPr lang="en-US" sz="3200" dirty="0" err="1" smtClean="0"/>
              <a:t>Hyperpro</a:t>
            </a:r>
            <a:endParaRPr lang="en-US" sz="3200" dirty="0"/>
          </a:p>
        </p:txBody>
      </p:sp>
    </p:spTree>
    <p:extLst>
      <p:ext uri="{BB962C8B-B14F-4D97-AF65-F5344CB8AC3E}">
        <p14:creationId xmlns:p14="http://schemas.microsoft.com/office/powerpoint/2010/main" val="68022685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C0504D"/>
                </a:solidFill>
              </a:rPr>
              <a:t>This is qualitative and semi </a:t>
            </a:r>
            <a:r>
              <a:rPr lang="en-US" dirty="0" err="1" smtClean="0">
                <a:solidFill>
                  <a:srgbClr val="C0504D"/>
                </a:solidFill>
              </a:rPr>
              <a:t>quantiative</a:t>
            </a:r>
            <a:r>
              <a:rPr lang="en-US" dirty="0" smtClean="0">
                <a:solidFill>
                  <a:srgbClr val="C0504D"/>
                </a:solidFill>
              </a:rPr>
              <a:t> </a:t>
            </a:r>
            <a:endParaRPr lang="en-US" dirty="0">
              <a:solidFill>
                <a:srgbClr val="C0504D"/>
              </a:solidFill>
            </a:endParaRPr>
          </a:p>
        </p:txBody>
      </p:sp>
      <p:sp>
        <p:nvSpPr>
          <p:cNvPr id="5" name="TextBox 4"/>
          <p:cNvSpPr txBox="1"/>
          <p:nvPr/>
        </p:nvSpPr>
        <p:spPr>
          <a:xfrm>
            <a:off x="1447800" y="2286000"/>
            <a:ext cx="6248400" cy="2554545"/>
          </a:xfrm>
          <a:prstGeom prst="rect">
            <a:avLst/>
          </a:prstGeom>
          <a:noFill/>
        </p:spPr>
        <p:txBody>
          <a:bodyPr wrap="square" rtlCol="0">
            <a:spAutoFit/>
          </a:bodyPr>
          <a:lstStyle/>
          <a:p>
            <a:r>
              <a:rPr lang="en-US" sz="3200" dirty="0" smtClean="0"/>
              <a:t>Sources of Uncertainty </a:t>
            </a:r>
          </a:p>
          <a:p>
            <a:pPr marL="285750" indent="-285750">
              <a:buFontTx/>
              <a:buChar char="-"/>
            </a:pPr>
            <a:r>
              <a:rPr lang="en-US" sz="3200" dirty="0" smtClean="0"/>
              <a:t>Accuracy in angle measurement </a:t>
            </a:r>
          </a:p>
          <a:p>
            <a:pPr marL="285750" indent="-285750">
              <a:buFontTx/>
              <a:buChar char="-"/>
            </a:pPr>
            <a:r>
              <a:rPr lang="en-US" sz="3200" dirty="0" smtClean="0"/>
              <a:t>Cloud cover </a:t>
            </a:r>
          </a:p>
          <a:p>
            <a:pPr marL="285750" indent="-285750">
              <a:buFontTx/>
              <a:buChar char="-"/>
            </a:pPr>
            <a:r>
              <a:rPr lang="en-US" sz="3200" dirty="0" smtClean="0"/>
              <a:t>Sea state</a:t>
            </a:r>
          </a:p>
          <a:p>
            <a:pPr marL="285750" indent="-285750">
              <a:buFontTx/>
              <a:buChar char="-"/>
            </a:pPr>
            <a:r>
              <a:rPr lang="en-US" sz="3200" dirty="0" smtClean="0"/>
              <a:t>Surface reflected glint correction</a:t>
            </a:r>
          </a:p>
        </p:txBody>
      </p:sp>
    </p:spTree>
    <p:extLst>
      <p:ext uri="{BB962C8B-B14F-4D97-AF65-F5344CB8AC3E}">
        <p14:creationId xmlns:p14="http://schemas.microsoft.com/office/powerpoint/2010/main" val="38182786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Group2_Ed_Lu_Lee.png"/>
          <p:cNvPicPr>
            <a:picLocks noChangeAspect="1"/>
          </p:cNvPicPr>
          <p:nvPr/>
        </p:nvPicPr>
        <p:blipFill>
          <a:blip r:embed="rId2" cstate="print"/>
          <a:stretch>
            <a:fillRect/>
          </a:stretch>
        </p:blipFill>
        <p:spPr>
          <a:xfrm>
            <a:off x="0" y="762000"/>
            <a:ext cx="9144000" cy="5391151"/>
          </a:xfrm>
          <a:prstGeom prst="rect">
            <a:avLst/>
          </a:prstGeom>
        </p:spPr>
      </p:pic>
      <p:sp>
        <p:nvSpPr>
          <p:cNvPr id="4" name="Content Placeholder 2"/>
          <p:cNvSpPr txBox="1">
            <a:spLocks/>
          </p:cNvSpPr>
          <p:nvPr/>
        </p:nvSpPr>
        <p:spPr>
          <a:xfrm>
            <a:off x="228600" y="6096000"/>
            <a:ext cx="8686800" cy="762000"/>
          </a:xfrm>
          <a:prstGeom prst="rect">
            <a:avLst/>
          </a:prstGeom>
        </p:spPr>
        <p:txBody>
          <a:bodyPr vert="horz" lIns="91440" tIns="45720" rIns="91440" bIns="45720" rtlCol="0">
            <a:normAutofit fontScale="62500" lnSpcReduction="20000"/>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noProof="0" dirty="0" smtClean="0"/>
              <a:t>E</a:t>
            </a:r>
            <a:r>
              <a:rPr lang="en-US" sz="3200" baseline="-25000" noProof="0" dirty="0" smtClean="0"/>
              <a:t>d</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looks</a:t>
            </a:r>
            <a:r>
              <a:rPr kumimoji="0" lang="en-US" sz="3200" b="0" i="0" u="none" strike="noStrike" kern="1200" cap="none" spc="0" normalizeH="0" noProof="0" dirty="0" smtClean="0">
                <a:ln>
                  <a:noFill/>
                </a:ln>
                <a:solidFill>
                  <a:schemeClr val="tx1"/>
                </a:solidFill>
                <a:effectLst/>
                <a:uLnTx/>
                <a:uFillTx/>
                <a:latin typeface="+mn-lt"/>
                <a:ea typeface="+mn-ea"/>
                <a:cs typeface="+mn-cs"/>
              </a:rPr>
              <a:t> like we expected. Rotation didn’t affect it.</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indent="-342900">
              <a:spcBef>
                <a:spcPct val="20000"/>
              </a:spcBef>
              <a:buFont typeface="Arial"/>
              <a:buChar char="•"/>
            </a:pPr>
            <a:r>
              <a:rPr lang="en-US" sz="3200" dirty="0" smtClean="0"/>
              <a:t>L</a:t>
            </a:r>
            <a:r>
              <a:rPr lang="en-US" sz="3200" baseline="-25000" dirty="0" smtClean="0"/>
              <a:t>u</a:t>
            </a:r>
            <a:r>
              <a:rPr lang="en-US" sz="3200" dirty="0" smtClean="0"/>
              <a:t> doesn’t look so gre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may have forgotten to turn off “immersion” setting?</a:t>
            </a:r>
          </a:p>
        </p:txBody>
      </p:sp>
      <p:sp>
        <p:nvSpPr>
          <p:cNvPr id="5" name="TextBox 4"/>
          <p:cNvSpPr txBox="1"/>
          <p:nvPr/>
        </p:nvSpPr>
        <p:spPr>
          <a:xfrm>
            <a:off x="158262" y="1"/>
            <a:ext cx="3956538" cy="584776"/>
          </a:xfrm>
          <a:prstGeom prst="rect">
            <a:avLst/>
          </a:prstGeom>
          <a:noFill/>
        </p:spPr>
        <p:txBody>
          <a:bodyPr wrap="square" rtlCol="0">
            <a:spAutoFit/>
          </a:bodyPr>
          <a:lstStyle/>
          <a:p>
            <a:r>
              <a:rPr lang="en-US" sz="3200" dirty="0" smtClean="0"/>
              <a:t>Group </a:t>
            </a:r>
            <a:r>
              <a:rPr lang="en-US" sz="3200" dirty="0"/>
              <a:t>2</a:t>
            </a:r>
            <a:r>
              <a:rPr lang="en-US" sz="3200" dirty="0" smtClean="0"/>
              <a:t>: </a:t>
            </a:r>
            <a:r>
              <a:rPr lang="en-US" sz="3200" dirty="0" err="1" smtClean="0"/>
              <a:t>Hyperpro</a:t>
            </a:r>
            <a:endParaRPr lang="en-US" sz="3200" dirty="0"/>
          </a:p>
        </p:txBody>
      </p:sp>
    </p:spTree>
    <p:extLst>
      <p:ext uri="{BB962C8B-B14F-4D97-AF65-F5344CB8AC3E}">
        <p14:creationId xmlns:p14="http://schemas.microsoft.com/office/powerpoint/2010/main" val="42749180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2707220566"/>
              </p:ext>
            </p:extLst>
          </p:nvPr>
        </p:nvGraphicFramePr>
        <p:xfrm>
          <a:off x="812409" y="225082"/>
          <a:ext cx="3408426" cy="493776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5" name="Chart 4"/>
          <p:cNvGraphicFramePr>
            <a:graphicFrameLocks/>
          </p:cNvGraphicFramePr>
          <p:nvPr>
            <p:extLst>
              <p:ext uri="{D42A27DB-BD31-4B8C-83A1-F6EECF244321}">
                <p14:modId xmlns:p14="http://schemas.microsoft.com/office/powerpoint/2010/main" val="3677791182"/>
              </p:ext>
            </p:extLst>
          </p:nvPr>
        </p:nvGraphicFramePr>
        <p:xfrm>
          <a:off x="4768949" y="211016"/>
          <a:ext cx="3408426" cy="4937760"/>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p:cNvSpPr txBox="1"/>
          <p:nvPr/>
        </p:nvSpPr>
        <p:spPr>
          <a:xfrm>
            <a:off x="762000" y="5181600"/>
            <a:ext cx="7839221"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t>E</a:t>
            </a:r>
            <a:r>
              <a:rPr lang="en-US" sz="2400" baseline="-25000" dirty="0" smtClean="0"/>
              <a:t>d</a:t>
            </a:r>
            <a:r>
              <a:rPr lang="en-US" sz="2400" dirty="0" smtClean="0"/>
              <a:t> had minimum difference between various positioning towards the Sun.</a:t>
            </a:r>
          </a:p>
          <a:p>
            <a:pPr marL="342900" indent="-342900">
              <a:buFont typeface="Arial" panose="020B0604020202020204" pitchFamily="34" charset="0"/>
              <a:buChar char="•"/>
            </a:pPr>
            <a:r>
              <a:rPr lang="en-US" sz="2400" dirty="0" smtClean="0"/>
              <a:t>Consistent with the previous method-- L</a:t>
            </a:r>
            <a:r>
              <a:rPr lang="en-US" sz="2400" baseline="-25000" dirty="0" smtClean="0"/>
              <a:t>u</a:t>
            </a:r>
            <a:r>
              <a:rPr lang="en-US" sz="2400" dirty="0" smtClean="0"/>
              <a:t> is lower again when facing the Sun.</a:t>
            </a:r>
          </a:p>
          <a:p>
            <a:endParaRPr lang="en-US" sz="2400" dirty="0" smtClean="0"/>
          </a:p>
          <a:p>
            <a:pPr marL="342900" indent="-342900">
              <a:buFont typeface="Arial" panose="020B0604020202020204" pitchFamily="34" charset="0"/>
              <a:buChar char="•"/>
            </a:pPr>
            <a:endParaRPr lang="en-US" sz="2400" dirty="0"/>
          </a:p>
        </p:txBody>
      </p:sp>
      <p:sp>
        <p:nvSpPr>
          <p:cNvPr id="6" name="TextBox 5"/>
          <p:cNvSpPr txBox="1"/>
          <p:nvPr/>
        </p:nvSpPr>
        <p:spPr>
          <a:xfrm>
            <a:off x="158262" y="1"/>
            <a:ext cx="3804138" cy="584776"/>
          </a:xfrm>
          <a:prstGeom prst="rect">
            <a:avLst/>
          </a:prstGeom>
          <a:noFill/>
        </p:spPr>
        <p:txBody>
          <a:bodyPr wrap="square" rtlCol="0">
            <a:spAutoFit/>
          </a:bodyPr>
          <a:lstStyle/>
          <a:p>
            <a:r>
              <a:rPr lang="en-US" sz="3200" dirty="0" smtClean="0"/>
              <a:t>G1</a:t>
            </a:r>
            <a:endParaRPr lang="en-US" sz="3200" dirty="0"/>
          </a:p>
        </p:txBody>
      </p:sp>
    </p:spTree>
    <p:extLst>
      <p:ext uri="{BB962C8B-B14F-4D97-AF65-F5344CB8AC3E}">
        <p14:creationId xmlns:p14="http://schemas.microsoft.com/office/powerpoint/2010/main" val="109256836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oup2_Ed_Lu_Imm.png"/>
          <p:cNvPicPr>
            <a:picLocks noChangeAspect="1"/>
          </p:cNvPicPr>
          <p:nvPr/>
        </p:nvPicPr>
        <p:blipFill>
          <a:blip r:embed="rId2" cstate="print"/>
          <a:stretch>
            <a:fillRect/>
          </a:stretch>
        </p:blipFill>
        <p:spPr>
          <a:xfrm>
            <a:off x="304800" y="457200"/>
            <a:ext cx="8458200" cy="5004435"/>
          </a:xfrm>
          <a:prstGeom prst="rect">
            <a:avLst/>
          </a:prstGeom>
        </p:spPr>
      </p:pic>
      <p:sp>
        <p:nvSpPr>
          <p:cNvPr id="3" name="Content Placeholder 2"/>
          <p:cNvSpPr txBox="1">
            <a:spLocks/>
          </p:cNvSpPr>
          <p:nvPr/>
        </p:nvSpPr>
        <p:spPr>
          <a:xfrm>
            <a:off x="304800" y="5410200"/>
            <a:ext cx="8686800" cy="1524000"/>
          </a:xfrm>
          <a:prstGeom prst="rect">
            <a:avLst/>
          </a:prstGeom>
        </p:spPr>
        <p:txBody>
          <a:bodyPr vert="horz" lIns="91440" tIns="45720" rIns="91440" bIns="45720" rtlCol="0">
            <a:normAutofit fontScale="47500" lnSpcReduction="20000"/>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noProof="0" dirty="0" smtClean="0"/>
              <a:t>E</a:t>
            </a:r>
            <a:r>
              <a:rPr lang="en-US" sz="3200" baseline="-25000" noProof="0" dirty="0" smtClean="0"/>
              <a:t>d</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a:r>
            <a:r>
              <a:rPr lang="en-US" sz="3200" noProof="0" dirty="0" smtClean="0"/>
              <a:t>when rotated into the </a:t>
            </a:r>
            <a:r>
              <a:rPr lang="en-US" sz="3200" noProof="0" dirty="0" err="1" smtClean="0"/>
              <a:t>su</a:t>
            </a:r>
            <a:r>
              <a:rPr lang="en-US" sz="3200" dirty="0" err="1" smtClean="0"/>
              <a:t>n</a:t>
            </a:r>
            <a:r>
              <a:rPr lang="en-US" sz="3200" dirty="0" smtClean="0"/>
              <a:t>,</a:t>
            </a:r>
            <a:r>
              <a:rPr lang="en-US" sz="3200" noProof="0" dirty="0" smtClean="0"/>
              <a:t> was lower for two separate trials. </a:t>
            </a:r>
            <a:r>
              <a:rPr lang="en-US" sz="3200" dirty="0" smtClean="0"/>
              <a:t>Would have expected them to be more similar, like last plot. Cloud, perhaps?  </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a:p>
            <a:pPr marL="342900" indent="-342900">
              <a:spcBef>
                <a:spcPct val="20000"/>
              </a:spcBef>
              <a:buFont typeface="Arial"/>
              <a:buChar char="•"/>
            </a:pPr>
            <a:r>
              <a:rPr lang="en-US" sz="3200" dirty="0" smtClean="0"/>
              <a:t>L</a:t>
            </a:r>
            <a:r>
              <a:rPr lang="en-US" sz="3200" baseline="-25000" dirty="0" smtClean="0"/>
              <a:t>u</a:t>
            </a:r>
            <a:r>
              <a:rPr lang="en-US" sz="3200" dirty="0" smtClean="0"/>
              <a:t> has replicates that look good, and all look as we’d expect: </a:t>
            </a:r>
          </a:p>
          <a:p>
            <a:pPr marL="800100" lvl="1" indent="-342900">
              <a:spcBef>
                <a:spcPct val="20000"/>
              </a:spcBef>
              <a:buFont typeface="Arial"/>
              <a:buChar char="•"/>
            </a:pPr>
            <a:r>
              <a:rPr lang="en-US" sz="3200" dirty="0" smtClean="0"/>
              <a:t>All spectra suggest green waters, which is definitely what we see from the dock</a:t>
            </a:r>
          </a:p>
          <a:p>
            <a:pPr marL="800100" lvl="1" indent="-342900">
              <a:spcBef>
                <a:spcPct val="20000"/>
              </a:spcBef>
              <a:buFont typeface="Arial"/>
              <a:buChar char="•"/>
            </a:pPr>
            <a:r>
              <a:rPr lang="en-US" sz="3200" dirty="0" smtClean="0"/>
              <a:t>L</a:t>
            </a:r>
            <a:r>
              <a:rPr lang="en-US" sz="3200" baseline="-25000" dirty="0" smtClean="0"/>
              <a:t>u</a:t>
            </a:r>
            <a:r>
              <a:rPr lang="en-US" sz="3200" dirty="0" smtClean="0"/>
              <a:t> was lower when E</a:t>
            </a:r>
            <a:r>
              <a:rPr lang="en-US" sz="3200" baseline="-25000" dirty="0" smtClean="0"/>
              <a:t>d </a:t>
            </a:r>
            <a:r>
              <a:rPr lang="en-US" sz="3200" dirty="0" smtClean="0"/>
              <a:t>detector was rotated into the sun (L</a:t>
            </a:r>
            <a:r>
              <a:rPr lang="en-US" sz="3200" baseline="-25000" dirty="0" smtClean="0"/>
              <a:t>u</a:t>
            </a:r>
            <a:r>
              <a:rPr lang="en-US" sz="3200" dirty="0" smtClean="0"/>
              <a:t> detector was in instrument’s shadow) </a:t>
            </a:r>
            <a:endParaRPr kumimoji="0" lang="en-U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4" name="TextBox 3"/>
          <p:cNvSpPr txBox="1"/>
          <p:nvPr/>
        </p:nvSpPr>
        <p:spPr>
          <a:xfrm>
            <a:off x="158262" y="1"/>
            <a:ext cx="3804138" cy="584776"/>
          </a:xfrm>
          <a:prstGeom prst="rect">
            <a:avLst/>
          </a:prstGeom>
          <a:noFill/>
        </p:spPr>
        <p:txBody>
          <a:bodyPr wrap="square" rtlCol="0">
            <a:spAutoFit/>
          </a:bodyPr>
          <a:lstStyle/>
          <a:p>
            <a:r>
              <a:rPr lang="en-US" sz="3200" dirty="0" smtClean="0"/>
              <a:t>G2</a:t>
            </a:r>
            <a:endParaRPr lang="en-US" sz="3200" dirty="0"/>
          </a:p>
        </p:txBody>
      </p:sp>
    </p:spTree>
    <p:extLst>
      <p:ext uri="{BB962C8B-B14F-4D97-AF65-F5344CB8AC3E}">
        <p14:creationId xmlns:p14="http://schemas.microsoft.com/office/powerpoint/2010/main" val="18274100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a:t>
            </a:r>
            <a:r>
              <a:rPr lang="en-US" baseline="-25000" dirty="0" err="1" smtClean="0"/>
              <a:t>d</a:t>
            </a:r>
            <a:r>
              <a:rPr lang="en-US" dirty="0" smtClean="0"/>
              <a:t> from </a:t>
            </a:r>
            <a:r>
              <a:rPr lang="en-US" dirty="0" err="1" smtClean="0"/>
              <a:t>Secchi</a:t>
            </a:r>
            <a:r>
              <a:rPr lang="en-US" dirty="0" smtClean="0"/>
              <a:t> Disk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From ACS </a:t>
            </a:r>
            <a:r>
              <a:rPr lang="en-US" dirty="0" smtClean="0"/>
              <a:t>data, </a:t>
            </a:r>
            <a:r>
              <a:rPr lang="en-US" dirty="0" smtClean="0"/>
              <a:t>a(530nm)=0.54, c(530nm)=</a:t>
            </a:r>
            <a:r>
              <a:rPr lang="en-US" dirty="0" smtClean="0"/>
              <a:t>2.51</a:t>
            </a:r>
            <a:endParaRPr lang="en-US" dirty="0" smtClean="0"/>
          </a:p>
          <a:p>
            <a:r>
              <a:rPr lang="en-US" dirty="0" smtClean="0"/>
              <a:t>Poole &amp; Atkins (1929) calculated that </a:t>
            </a:r>
            <a:r>
              <a:rPr lang="en-US" dirty="0" err="1" smtClean="0"/>
              <a:t>z</a:t>
            </a:r>
            <a:r>
              <a:rPr lang="en-US" baseline="-25000" dirty="0" err="1" smtClean="0"/>
              <a:t>sc</a:t>
            </a:r>
            <a:r>
              <a:rPr lang="en-US" dirty="0"/>
              <a:t> </a:t>
            </a:r>
            <a:r>
              <a:rPr lang="en-US" dirty="0" smtClean="0"/>
              <a:t>agrees well with 1.7/</a:t>
            </a:r>
            <a:r>
              <a:rPr lang="en-US" dirty="0" err="1" smtClean="0"/>
              <a:t>K</a:t>
            </a:r>
            <a:r>
              <a:rPr lang="en-US" baseline="-25000" dirty="0" err="1" smtClean="0"/>
              <a:t>d</a:t>
            </a:r>
            <a:r>
              <a:rPr lang="en-US" dirty="0"/>
              <a:t> </a:t>
            </a:r>
            <a:endParaRPr lang="en-US" dirty="0" smtClean="0"/>
          </a:p>
          <a:p>
            <a:pPr lvl="1"/>
            <a:r>
              <a:rPr lang="en-US" b="1" dirty="0" smtClean="0"/>
              <a:t>for our case, </a:t>
            </a:r>
            <a:r>
              <a:rPr lang="en-US" b="1" dirty="0" err="1" smtClean="0"/>
              <a:t>Z_sc</a:t>
            </a:r>
            <a:r>
              <a:rPr lang="en-US" b="1" dirty="0" smtClean="0"/>
              <a:t>=2.13m, </a:t>
            </a:r>
            <a:r>
              <a:rPr lang="en-US" b="1" dirty="0" err="1" smtClean="0"/>
              <a:t>K_d</a:t>
            </a:r>
            <a:r>
              <a:rPr lang="en-US" b="1" dirty="0" smtClean="0"/>
              <a:t>=</a:t>
            </a:r>
            <a:r>
              <a:rPr lang="en-US" b="1" dirty="0" smtClean="0"/>
              <a:t>0.8</a:t>
            </a:r>
          </a:p>
          <a:p>
            <a:r>
              <a:rPr lang="en-US" dirty="0" err="1" smtClean="0"/>
              <a:t>Idso</a:t>
            </a:r>
            <a:r>
              <a:rPr lang="en-US" dirty="0" smtClean="0"/>
              <a:t> &amp; Gilbert (1974) did a number of experiments using (then) modern equipment which found that Poole &amp; Atkins was surprisingly accurate.</a:t>
            </a:r>
          </a:p>
          <a:p>
            <a:r>
              <a:rPr lang="en-US" dirty="0" smtClean="0"/>
              <a:t>Other relationships have been suggested, but Poole &amp; Atkins appears to have a solid body of evidence in a number of different waters.</a:t>
            </a:r>
            <a:endParaRPr lang="en-US" dirty="0" smtClean="0"/>
          </a:p>
        </p:txBody>
      </p:sp>
    </p:spTree>
    <p:extLst>
      <p:ext uri="{BB962C8B-B14F-4D97-AF65-F5344CB8AC3E}">
        <p14:creationId xmlns:p14="http://schemas.microsoft.com/office/powerpoint/2010/main" val="30384775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76200"/>
            <a:ext cx="7886700" cy="1237787"/>
          </a:xfrm>
        </p:spPr>
        <p:txBody>
          <a:bodyPr>
            <a:normAutofit fontScale="90000"/>
          </a:bodyPr>
          <a:lstStyle/>
          <a:p>
            <a:r>
              <a:rPr lang="en-US" dirty="0" err="1" smtClean="0"/>
              <a:t>R</a:t>
            </a:r>
            <a:r>
              <a:rPr lang="en-US" baseline="-25000" dirty="0" err="1" smtClean="0"/>
              <a:t>rs</a:t>
            </a:r>
            <a:r>
              <a:rPr lang="en-US" dirty="0" smtClean="0"/>
              <a:t> Calculation from radiometric data</a:t>
            </a:r>
            <a:endParaRPr lang="en-US" dirty="0"/>
          </a:p>
        </p:txBody>
      </p:sp>
      <p:sp>
        <p:nvSpPr>
          <p:cNvPr id="5" name="Text Placeholder 4"/>
          <p:cNvSpPr>
            <a:spLocks noGrp="1"/>
          </p:cNvSpPr>
          <p:nvPr>
            <p:ph idx="1"/>
          </p:nvPr>
        </p:nvSpPr>
        <p:spPr>
          <a:xfrm>
            <a:off x="457200" y="1143000"/>
            <a:ext cx="8305800" cy="5374887"/>
          </a:xfrm>
          <a:ln>
            <a:noFill/>
          </a:ln>
        </p:spPr>
        <p:style>
          <a:lnRef idx="2">
            <a:schemeClr val="accent5"/>
          </a:lnRef>
          <a:fillRef idx="1">
            <a:schemeClr val="lt1"/>
          </a:fillRef>
          <a:effectRef idx="0">
            <a:schemeClr val="accent5"/>
          </a:effectRef>
          <a:fontRef idx="minor">
            <a:schemeClr val="dk1"/>
          </a:fontRef>
        </p:style>
        <p:txBody>
          <a:bodyPr>
            <a:normAutofit fontScale="92500" lnSpcReduction="20000"/>
          </a:bodyPr>
          <a:lstStyle/>
          <a:p>
            <a:r>
              <a:rPr lang="en-US" dirty="0" smtClean="0"/>
              <a:t>Immersion Method: </a:t>
            </a:r>
          </a:p>
          <a:p>
            <a:pPr lvl="1"/>
            <a:r>
              <a:rPr lang="en-US" dirty="0" smtClean="0"/>
              <a:t>L</a:t>
            </a:r>
            <a:r>
              <a:rPr lang="en-US" baseline="-25000" dirty="0" smtClean="0"/>
              <a:t>u </a:t>
            </a:r>
            <a:r>
              <a:rPr lang="en-US" dirty="0" smtClean="0"/>
              <a:t>is measured by a radiance sensor at depth (z). </a:t>
            </a:r>
          </a:p>
          <a:p>
            <a:pPr lvl="1"/>
            <a:r>
              <a:rPr lang="en-US" dirty="0" smtClean="0"/>
              <a:t>E</a:t>
            </a:r>
            <a:r>
              <a:rPr lang="en-US" baseline="-25000" dirty="0" smtClean="0"/>
              <a:t>d</a:t>
            </a:r>
            <a:r>
              <a:rPr lang="en-US" dirty="0" smtClean="0"/>
              <a:t> is measured an planar irradiance sensor at the surface. </a:t>
            </a:r>
          </a:p>
          <a:p>
            <a:pPr lvl="1"/>
            <a:r>
              <a:rPr lang="en-US" dirty="0" err="1" smtClean="0"/>
              <a:t>R</a:t>
            </a:r>
            <a:r>
              <a:rPr lang="en-US" baseline="-25000" dirty="0" err="1" smtClean="0"/>
              <a:t>rs</a:t>
            </a:r>
            <a:r>
              <a:rPr lang="en-US" dirty="0" smtClean="0"/>
              <a:t> = </a:t>
            </a:r>
            <a:r>
              <a:rPr lang="en-US" u="sng" dirty="0" err="1" smtClean="0"/>
              <a:t>L</a:t>
            </a:r>
            <a:r>
              <a:rPr lang="en-US" sz="1400" u="sng" dirty="0" err="1" smtClean="0"/>
              <a:t>w</a:t>
            </a:r>
            <a:r>
              <a:rPr lang="en-US" u="sng" dirty="0"/>
              <a:t> </a:t>
            </a:r>
            <a:r>
              <a:rPr lang="en-US" dirty="0" smtClean="0"/>
              <a:t>=  </a:t>
            </a:r>
            <a:r>
              <a:rPr lang="en-US" u="sng" dirty="0" smtClean="0"/>
              <a:t>L</a:t>
            </a:r>
            <a:r>
              <a:rPr lang="en-US" sz="1400" u="sng" dirty="0" smtClean="0"/>
              <a:t>u(z)</a:t>
            </a:r>
            <a:r>
              <a:rPr lang="en-US" sz="1400" dirty="0" smtClean="0"/>
              <a:t> </a:t>
            </a:r>
            <a:r>
              <a:rPr lang="en-US" dirty="0" smtClean="0"/>
              <a:t>* </a:t>
            </a:r>
            <a:r>
              <a:rPr lang="en-US" u="sng" dirty="0" err="1" smtClean="0"/>
              <a:t>T</a:t>
            </a:r>
            <a:r>
              <a:rPr lang="en-US" sz="1400" u="sng" dirty="0" err="1" smtClean="0"/>
              <a:t>as</a:t>
            </a:r>
            <a:r>
              <a:rPr lang="en-US" sz="1800" dirty="0" smtClean="0"/>
              <a:t> </a:t>
            </a:r>
            <a:r>
              <a:rPr lang="en-US" dirty="0" smtClean="0"/>
              <a:t>* </a:t>
            </a:r>
            <a:r>
              <a:rPr lang="en-US" u="sng" dirty="0" smtClean="0"/>
              <a:t>1</a:t>
            </a:r>
            <a:r>
              <a:rPr lang="en-US" dirty="0" smtClean="0"/>
              <a:t> </a:t>
            </a:r>
            <a:r>
              <a:rPr lang="en-US" dirty="0"/>
              <a:t> </a:t>
            </a:r>
            <a:r>
              <a:rPr lang="en-US" dirty="0" smtClean="0"/>
              <a:t>  </a:t>
            </a:r>
            <a:r>
              <a:rPr lang="en-US" dirty="0" smtClean="0"/>
              <a:t>where </a:t>
            </a:r>
            <a:r>
              <a:rPr lang="en-US" dirty="0" smtClean="0"/>
              <a:t>n = index of </a:t>
            </a:r>
            <a:r>
              <a:rPr lang="en-US" dirty="0" err="1" smtClean="0"/>
              <a:t>refaction</a:t>
            </a:r>
            <a:r>
              <a:rPr lang="en-US" dirty="0" smtClean="0"/>
              <a:t>, </a:t>
            </a:r>
            <a:endParaRPr lang="en-US" dirty="0"/>
          </a:p>
          <a:p>
            <a:pPr marL="457200" lvl="1" indent="0">
              <a:buNone/>
            </a:pPr>
            <a:r>
              <a:rPr lang="en-US" dirty="0" smtClean="0"/>
              <a:t>             </a:t>
            </a:r>
            <a:r>
              <a:rPr lang="en-US" dirty="0" err="1" smtClean="0"/>
              <a:t>E</a:t>
            </a:r>
            <a:r>
              <a:rPr lang="en-US" baseline="-25000" dirty="0" err="1" smtClean="0"/>
              <a:t>s</a:t>
            </a:r>
            <a:r>
              <a:rPr lang="en-US" dirty="0" smtClean="0"/>
              <a:t>       </a:t>
            </a:r>
            <a:r>
              <a:rPr lang="en-US" dirty="0" smtClean="0"/>
              <a:t>T      n</a:t>
            </a:r>
            <a:r>
              <a:rPr lang="en-US" baseline="30000" dirty="0" smtClean="0"/>
              <a:t>2</a:t>
            </a:r>
            <a:r>
              <a:rPr lang="en-US" dirty="0" smtClean="0"/>
              <a:t>   </a:t>
            </a:r>
            <a:r>
              <a:rPr lang="en-US" dirty="0" err="1" smtClean="0"/>
              <a:t>E</a:t>
            </a:r>
            <a:r>
              <a:rPr lang="en-US" baseline="-25000" dirty="0" err="1" smtClean="0"/>
              <a:t>s</a:t>
            </a:r>
            <a:r>
              <a:rPr lang="en-US" baseline="-25000" dirty="0" smtClean="0"/>
              <a:t> </a:t>
            </a:r>
            <a:r>
              <a:rPr lang="en-US" dirty="0" smtClean="0"/>
              <a:t>   </a:t>
            </a:r>
            <a:r>
              <a:rPr lang="en-US" dirty="0" smtClean="0"/>
              <a:t>T</a:t>
            </a:r>
            <a:r>
              <a:rPr lang="en-US" baseline="-25000" dirty="0"/>
              <a:t>(as)</a:t>
            </a:r>
            <a:r>
              <a:rPr lang="en-US" dirty="0"/>
              <a:t>= transmission at  </a:t>
            </a:r>
            <a:r>
              <a:rPr lang="en-US" dirty="0" smtClean="0"/>
              <a:t>the air-sea interface, </a:t>
            </a:r>
            <a:r>
              <a:rPr lang="en-US" dirty="0" err="1" smtClean="0"/>
              <a:t>L</a:t>
            </a:r>
            <a:r>
              <a:rPr lang="en-US" baseline="-25000" dirty="0" err="1" smtClean="0"/>
              <a:t>w</a:t>
            </a:r>
            <a:r>
              <a:rPr lang="en-US" dirty="0" smtClean="0"/>
              <a:t> = water leaving radiance, </a:t>
            </a:r>
            <a:r>
              <a:rPr lang="en-US" dirty="0" err="1" smtClean="0"/>
              <a:t>E</a:t>
            </a:r>
            <a:r>
              <a:rPr lang="en-US" baseline="-25000" dirty="0" err="1" smtClean="0"/>
              <a:t>s</a:t>
            </a:r>
            <a:r>
              <a:rPr lang="en-US" dirty="0" smtClean="0"/>
              <a:t> </a:t>
            </a:r>
            <a:r>
              <a:rPr lang="en-US" dirty="0" smtClean="0"/>
              <a:t>= incident sky irradiance, and T=transmission=e</a:t>
            </a:r>
            <a:r>
              <a:rPr lang="en-US" baseline="30000" dirty="0" smtClean="0"/>
              <a:t>-∫</a:t>
            </a:r>
            <a:r>
              <a:rPr lang="en-US" baseline="30000" dirty="0" err="1" smtClean="0"/>
              <a:t>kLu</a:t>
            </a:r>
            <a:r>
              <a:rPr lang="en-US" baseline="30000" dirty="0" smtClean="0"/>
              <a:t>(z)</a:t>
            </a:r>
            <a:r>
              <a:rPr lang="en-US" baseline="30000" dirty="0" err="1" smtClean="0"/>
              <a:t>dz</a:t>
            </a:r>
            <a:endParaRPr lang="en-US" baseline="30000" dirty="0" smtClean="0"/>
          </a:p>
          <a:p>
            <a:pPr marL="457200" lvl="1" indent="0">
              <a:buNone/>
            </a:pPr>
            <a:endParaRPr lang="en-US" baseline="30000" dirty="0" smtClean="0"/>
          </a:p>
          <a:p>
            <a:r>
              <a:rPr lang="en-US" dirty="0" smtClean="0"/>
              <a:t>Lee Method: </a:t>
            </a:r>
          </a:p>
          <a:p>
            <a:pPr lvl="1"/>
            <a:r>
              <a:rPr lang="en-US" dirty="0" smtClean="0"/>
              <a:t>Assuming that the Lee setup </a:t>
            </a:r>
            <a:r>
              <a:rPr lang="en-US" i="1" dirty="0" smtClean="0"/>
              <a:t>does</a:t>
            </a:r>
            <a:r>
              <a:rPr lang="en-US" dirty="0" smtClean="0"/>
              <a:t> </a:t>
            </a:r>
            <a:endParaRPr lang="en-US" dirty="0" smtClean="0"/>
          </a:p>
          <a:p>
            <a:pPr marL="457200" lvl="1" indent="0">
              <a:buNone/>
            </a:pPr>
            <a:r>
              <a:rPr lang="en-US" dirty="0" smtClean="0"/>
              <a:t>directly measure </a:t>
            </a:r>
            <a:r>
              <a:rPr lang="en-US" dirty="0" err="1" smtClean="0"/>
              <a:t>Lw</a:t>
            </a:r>
            <a:r>
              <a:rPr lang="en-US" dirty="0"/>
              <a:t> </a:t>
            </a:r>
            <a:r>
              <a:rPr lang="en-US" dirty="0" smtClean="0"/>
              <a:t>– then the </a:t>
            </a:r>
            <a:endParaRPr lang="en-US" dirty="0" smtClean="0"/>
          </a:p>
          <a:p>
            <a:pPr marL="457200" lvl="1" indent="0">
              <a:buNone/>
            </a:pPr>
            <a:r>
              <a:rPr lang="en-US" dirty="0" smtClean="0"/>
              <a:t>calculation </a:t>
            </a:r>
            <a:r>
              <a:rPr lang="en-US" dirty="0" smtClean="0"/>
              <a:t>is simply</a:t>
            </a:r>
            <a:r>
              <a:rPr lang="en-US" dirty="0" smtClean="0"/>
              <a:t>:	</a:t>
            </a:r>
            <a:r>
              <a:rPr lang="en-US" dirty="0" err="1" smtClean="0"/>
              <a:t>R</a:t>
            </a:r>
            <a:r>
              <a:rPr lang="en-US" baseline="-25000" dirty="0" err="1" smtClean="0"/>
              <a:t>rs</a:t>
            </a:r>
            <a:r>
              <a:rPr lang="en-US" dirty="0" smtClean="0"/>
              <a:t> = </a:t>
            </a:r>
            <a:r>
              <a:rPr lang="en-US" u="sng" dirty="0" err="1" smtClean="0"/>
              <a:t>L</a:t>
            </a:r>
            <a:r>
              <a:rPr lang="en-US" sz="1400" u="sng" dirty="0" err="1" smtClean="0"/>
              <a:t>w</a:t>
            </a:r>
            <a:endParaRPr lang="en-US" sz="1400" u="sng" dirty="0" smtClean="0"/>
          </a:p>
          <a:p>
            <a:pPr marL="457200" lvl="1" indent="0">
              <a:buNone/>
            </a:pPr>
            <a:r>
              <a:rPr lang="en-US" dirty="0" smtClean="0"/>
              <a:t>   </a:t>
            </a:r>
            <a:r>
              <a:rPr lang="en-US" dirty="0"/>
              <a:t>	</a:t>
            </a:r>
            <a:r>
              <a:rPr lang="en-US" dirty="0" smtClean="0"/>
              <a:t>	</a:t>
            </a:r>
            <a:r>
              <a:rPr lang="en-US" dirty="0" smtClean="0"/>
              <a:t>	</a:t>
            </a:r>
            <a:r>
              <a:rPr lang="en-US" dirty="0"/>
              <a:t>	 </a:t>
            </a:r>
            <a:r>
              <a:rPr lang="en-US" dirty="0" smtClean="0"/>
              <a:t>        </a:t>
            </a:r>
            <a:r>
              <a:rPr lang="en-US" dirty="0" err="1" smtClean="0"/>
              <a:t>E</a:t>
            </a:r>
            <a:r>
              <a:rPr lang="en-US" baseline="-25000" dirty="0" err="1" smtClean="0"/>
              <a:t>s</a:t>
            </a:r>
            <a:endParaRPr lang="en-US" u="sng" baseline="-25000" dirty="0" smtClean="0"/>
          </a:p>
        </p:txBody>
      </p:sp>
      <p:pic>
        <p:nvPicPr>
          <p:cNvPr id="9" name="Picture 8"/>
          <p:cNvPicPr>
            <a:picLocks noChangeAspect="1"/>
          </p:cNvPicPr>
          <p:nvPr/>
        </p:nvPicPr>
        <p:blipFill>
          <a:blip r:embed="rId2"/>
          <a:stretch>
            <a:fillRect/>
          </a:stretch>
        </p:blipFill>
        <p:spPr>
          <a:xfrm>
            <a:off x="6544632" y="4648200"/>
            <a:ext cx="2346812" cy="2052877"/>
          </a:xfrm>
          <a:prstGeom prst="rect">
            <a:avLst/>
          </a:prstGeom>
        </p:spPr>
      </p:pic>
      <p:sp>
        <p:nvSpPr>
          <p:cNvPr id="11" name="TextBox 10"/>
          <p:cNvSpPr txBox="1"/>
          <p:nvPr/>
        </p:nvSpPr>
        <p:spPr>
          <a:xfrm>
            <a:off x="6544632" y="4109225"/>
            <a:ext cx="2346812" cy="646331"/>
          </a:xfrm>
          <a:prstGeom prst="rect">
            <a:avLst/>
          </a:prstGeom>
          <a:noFill/>
        </p:spPr>
        <p:txBody>
          <a:bodyPr wrap="square" rtlCol="0">
            <a:spAutoFit/>
          </a:bodyPr>
          <a:lstStyle/>
          <a:p>
            <a:pPr algn="ctr"/>
            <a:r>
              <a:rPr lang="en-US" dirty="0" smtClean="0"/>
              <a:t>Lee setup measures </a:t>
            </a:r>
            <a:r>
              <a:rPr lang="en-US" dirty="0" err="1" smtClean="0"/>
              <a:t>L</a:t>
            </a:r>
            <a:r>
              <a:rPr lang="en-US" baseline="-25000" dirty="0" err="1" smtClean="0"/>
              <a:t>w</a:t>
            </a:r>
            <a:r>
              <a:rPr lang="en-US" dirty="0" smtClean="0"/>
              <a:t> directly</a:t>
            </a:r>
            <a:endParaRPr lang="en-US" dirty="0"/>
          </a:p>
        </p:txBody>
      </p:sp>
      <p:sp>
        <p:nvSpPr>
          <p:cNvPr id="12" name="Rectangle 11"/>
          <p:cNvSpPr/>
          <p:nvPr/>
        </p:nvSpPr>
        <p:spPr>
          <a:xfrm>
            <a:off x="6400800" y="4109224"/>
            <a:ext cx="2590800" cy="2672576"/>
          </a:xfrm>
          <a:prstGeom prst="rect">
            <a:avLst/>
          </a:prstGeom>
          <a:noFill/>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13" name="Rectangle 12"/>
          <p:cNvSpPr/>
          <p:nvPr/>
        </p:nvSpPr>
        <p:spPr>
          <a:xfrm>
            <a:off x="1219200" y="2667000"/>
            <a:ext cx="2971800" cy="838200"/>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
        <p:nvSpPr>
          <p:cNvPr id="25" name="Rectangle 24"/>
          <p:cNvSpPr/>
          <p:nvPr/>
        </p:nvSpPr>
        <p:spPr>
          <a:xfrm>
            <a:off x="4114800" y="5638800"/>
            <a:ext cx="1066800" cy="914400"/>
          </a:xfrm>
          <a:prstGeom prst="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4214503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Remote Sensing Reflectance (</a:t>
            </a:r>
            <a:r>
              <a:rPr lang="en-US" sz="2800" dirty="0" err="1" smtClean="0"/>
              <a:t>R</a:t>
            </a:r>
            <a:r>
              <a:rPr lang="en-US" sz="2800" baseline="-25000" dirty="0" err="1" smtClean="0"/>
              <a:t>rs</a:t>
            </a:r>
            <a:r>
              <a:rPr lang="en-US" sz="2800" dirty="0" smtClean="0"/>
              <a:t>)</a:t>
            </a:r>
            <a:endParaRPr lang="en-US" sz="2800" dirty="0"/>
          </a:p>
        </p:txBody>
      </p:sp>
      <p:pic>
        <p:nvPicPr>
          <p:cNvPr id="6" name="Content Placeholder 5"/>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5553" t="4546" r="7207" b="3892"/>
          <a:stretch/>
        </p:blipFill>
        <p:spPr>
          <a:xfrm>
            <a:off x="975988" y="1564700"/>
            <a:ext cx="7408094" cy="4769211"/>
          </a:xfrm>
        </p:spPr>
      </p:pic>
      <p:sp>
        <p:nvSpPr>
          <p:cNvPr id="4" name="Text Placeholder 3"/>
          <p:cNvSpPr>
            <a:spLocks noGrp="1"/>
          </p:cNvSpPr>
          <p:nvPr>
            <p:ph type="body" sz="half" idx="2"/>
          </p:nvPr>
        </p:nvSpPr>
        <p:spPr>
          <a:xfrm>
            <a:off x="3067345" y="286705"/>
            <a:ext cx="5619455" cy="1333414"/>
          </a:xfrm>
        </p:spPr>
        <p:txBody>
          <a:bodyPr>
            <a:normAutofit lnSpcReduction="10000"/>
          </a:bodyPr>
          <a:lstStyle/>
          <a:p>
            <a:pPr marL="342900" indent="-342900">
              <a:buFontTx/>
              <a:buChar char="-"/>
            </a:pPr>
            <a:r>
              <a:rPr lang="en-US" sz="2000" dirty="0" err="1" smtClean="0"/>
              <a:t>R</a:t>
            </a:r>
            <a:r>
              <a:rPr lang="en-US" sz="2000" baseline="-25000" dirty="0" err="1" smtClean="0"/>
              <a:t>rs</a:t>
            </a:r>
            <a:r>
              <a:rPr lang="en-US" sz="2000" dirty="0" smtClean="0"/>
              <a:t> higher towards sun than away from sun.</a:t>
            </a:r>
          </a:p>
          <a:p>
            <a:pPr marL="342900" indent="-342900">
              <a:buFontTx/>
              <a:buChar char="-"/>
            </a:pPr>
            <a:r>
              <a:rPr lang="en-US" sz="2000" dirty="0" smtClean="0"/>
              <a:t>Both Lee and Immersed Lu are comparable to the WISP and </a:t>
            </a:r>
            <a:r>
              <a:rPr lang="en-US" sz="2000" dirty="0" err="1" smtClean="0"/>
              <a:t>HyperSass</a:t>
            </a:r>
            <a:r>
              <a:rPr lang="en-US" sz="2000" dirty="0" smtClean="0"/>
              <a:t> data.</a:t>
            </a:r>
          </a:p>
          <a:p>
            <a:pPr marL="342900" indent="-342900">
              <a:buFontTx/>
              <a:buChar char="-"/>
            </a:pPr>
            <a:r>
              <a:rPr lang="en-US" sz="2000" dirty="0" err="1" smtClean="0"/>
              <a:t>R</a:t>
            </a:r>
            <a:r>
              <a:rPr lang="en-US" sz="2000" baseline="-25000" dirty="0" err="1" smtClean="0"/>
              <a:t>rs</a:t>
            </a:r>
            <a:r>
              <a:rPr lang="en-US" sz="2000" dirty="0"/>
              <a:t> </a:t>
            </a:r>
            <a:r>
              <a:rPr lang="en-US" sz="2000" dirty="0" smtClean="0"/>
              <a:t>will improve with better K measurement.</a:t>
            </a:r>
          </a:p>
        </p:txBody>
      </p:sp>
    </p:spTree>
    <p:extLst>
      <p:ext uri="{BB962C8B-B14F-4D97-AF65-F5344CB8AC3E}">
        <p14:creationId xmlns:p14="http://schemas.microsoft.com/office/powerpoint/2010/main" val="13248123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up </a:t>
            </a:r>
            <a:r>
              <a:rPr lang="en-US" dirty="0" smtClean="0"/>
              <a:t>1: E</a:t>
            </a:r>
            <a:r>
              <a:rPr lang="en-US" baseline="-25000" dirty="0" smtClean="0"/>
              <a:t>d</a:t>
            </a:r>
            <a:r>
              <a:rPr lang="en-US" dirty="0" smtClean="0"/>
              <a:t> PAR Values</a:t>
            </a:r>
            <a:endParaRPr lang="en-US" dirty="0"/>
          </a:p>
        </p:txBody>
      </p:sp>
      <p:graphicFrame>
        <p:nvGraphicFramePr>
          <p:cNvPr id="4" name="Content Placeholder 3"/>
          <p:cNvGraphicFramePr>
            <a:graphicFrameLocks noGrp="1"/>
          </p:cNvGraphicFramePr>
          <p:nvPr>
            <p:ph idx="4294967295"/>
            <p:extLst>
              <p:ext uri="{D42A27DB-BD31-4B8C-83A1-F6EECF244321}">
                <p14:modId xmlns:p14="http://schemas.microsoft.com/office/powerpoint/2010/main" val="834406232"/>
              </p:ext>
            </p:extLst>
          </p:nvPr>
        </p:nvGraphicFramePr>
        <p:xfrm>
          <a:off x="609598" y="1676400"/>
          <a:ext cx="7772401" cy="2514489"/>
        </p:xfrm>
        <a:graphic>
          <a:graphicData uri="http://schemas.openxmlformats.org/drawingml/2006/table">
            <a:tbl>
              <a:tblPr firstRow="1" bandRow="1">
                <a:tableStyleId>{5C22544A-7EE6-4342-B048-85BDC9FD1C3A}</a:tableStyleId>
              </a:tblPr>
              <a:tblGrid>
                <a:gridCol w="2819083"/>
                <a:gridCol w="2912401"/>
                <a:gridCol w="2040917"/>
              </a:tblGrid>
              <a:tr h="479532">
                <a:tc>
                  <a:txBody>
                    <a:bodyPr/>
                    <a:lstStyle/>
                    <a:p>
                      <a:pPr algn="l"/>
                      <a:endParaRPr lang="en-US" dirty="0"/>
                    </a:p>
                  </a:txBody>
                  <a:tcPr/>
                </a:tc>
                <a:tc gridSpan="2">
                  <a:txBody>
                    <a:bodyPr/>
                    <a:lstStyle/>
                    <a:p>
                      <a:pPr algn="ctr"/>
                      <a:r>
                        <a:rPr lang="en-US" dirty="0" smtClean="0"/>
                        <a:t>PAR (W/m</a:t>
                      </a:r>
                      <a:r>
                        <a:rPr lang="en-US" baseline="30000" dirty="0" smtClean="0"/>
                        <a:t>2</a:t>
                      </a:r>
                      <a:r>
                        <a:rPr lang="en-US" baseline="0" dirty="0" smtClean="0"/>
                        <a:t>)</a:t>
                      </a:r>
                      <a:endParaRPr lang="en-US" dirty="0"/>
                    </a:p>
                  </a:txBody>
                  <a:tcPr/>
                </a:tc>
                <a:tc hMerge="1">
                  <a:txBody>
                    <a:bodyPr/>
                    <a:lstStyle/>
                    <a:p>
                      <a:endParaRPr lang="en-US" dirty="0"/>
                    </a:p>
                  </a:txBody>
                  <a:tcPr/>
                </a:tc>
              </a:tr>
              <a:tr h="431837">
                <a:tc>
                  <a:txBody>
                    <a:bodyPr/>
                    <a:lstStyle/>
                    <a:p>
                      <a:pPr algn="l"/>
                      <a:endParaRPr lang="en-US" dirty="0"/>
                    </a:p>
                  </a:txBody>
                  <a:tcPr>
                    <a:solidFill>
                      <a:schemeClr val="accent1"/>
                    </a:solid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Lee</a:t>
                      </a:r>
                      <a:r>
                        <a:rPr lang="en-US" baseline="0" dirty="0" smtClean="0">
                          <a:solidFill>
                            <a:schemeClr val="bg1"/>
                          </a:solidFill>
                        </a:rPr>
                        <a:t> Method</a:t>
                      </a:r>
                      <a:endParaRPr lang="en-US" dirty="0" smtClean="0">
                        <a:solidFill>
                          <a:schemeClr val="bg1"/>
                        </a:solidFill>
                      </a:endParaRPr>
                    </a:p>
                  </a:txBody>
                  <a:tcPr>
                    <a:solidFill>
                      <a:schemeClr val="accent1"/>
                    </a:solidFill>
                  </a:tcPr>
                </a:tc>
                <a:tc>
                  <a:txBody>
                    <a:bodyPr/>
                    <a:lstStyle/>
                    <a:p>
                      <a:pPr algn="l"/>
                      <a:r>
                        <a:rPr lang="en-US" dirty="0" smtClean="0">
                          <a:solidFill>
                            <a:schemeClr val="bg1"/>
                          </a:solidFill>
                        </a:rPr>
                        <a:t>Immersion Method</a:t>
                      </a:r>
                      <a:endParaRPr lang="en-US" dirty="0">
                        <a:solidFill>
                          <a:schemeClr val="bg1"/>
                        </a:solidFill>
                      </a:endParaRPr>
                    </a:p>
                  </a:txBody>
                  <a:tcPr>
                    <a:solidFill>
                      <a:schemeClr val="accent1"/>
                    </a:solidFill>
                  </a:tcPr>
                </a:tc>
              </a:tr>
              <a:tr h="431837">
                <a:tc>
                  <a:txBody>
                    <a:bodyPr/>
                    <a:lstStyle/>
                    <a:p>
                      <a:pPr algn="l"/>
                      <a:r>
                        <a:rPr lang="en-US" dirty="0" smtClean="0"/>
                        <a:t>Away from Sun</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 338.7</a:t>
                      </a:r>
                      <a:endParaRPr lang="en-US" dirty="0"/>
                    </a:p>
                  </a:txBody>
                  <a:tcPr/>
                </a:tc>
                <a:tc>
                  <a:txBody>
                    <a:bodyPr/>
                    <a:lstStyle/>
                    <a:p>
                      <a:pPr algn="l"/>
                      <a:r>
                        <a:rPr lang="en-US" dirty="0" smtClean="0"/>
                        <a:t>328.6</a:t>
                      </a:r>
                      <a:endParaRPr lang="en-US" dirty="0"/>
                    </a:p>
                  </a:txBody>
                  <a:tcPr/>
                </a:tc>
              </a:tr>
              <a:tr h="425921">
                <a:tc>
                  <a:txBody>
                    <a:bodyPr/>
                    <a:lstStyle/>
                    <a:p>
                      <a:pPr algn="l"/>
                      <a:r>
                        <a:rPr lang="en-US" dirty="0" smtClean="0"/>
                        <a:t>Into Sun</a:t>
                      </a:r>
                    </a:p>
                  </a:txBody>
                  <a:tcPr/>
                </a:tc>
                <a:tc>
                  <a:txBody>
                    <a:bodyPr/>
                    <a:lstStyle/>
                    <a:p>
                      <a:pPr algn="l"/>
                      <a:r>
                        <a:rPr lang="en-US" sz="1800" b="0" i="0" kern="1200" dirty="0" smtClean="0">
                          <a:solidFill>
                            <a:schemeClr val="dk1"/>
                          </a:solidFill>
                          <a:effectLst/>
                          <a:latin typeface="+mn-lt"/>
                          <a:ea typeface="+mn-ea"/>
                          <a:cs typeface="+mn-cs"/>
                        </a:rPr>
                        <a:t> 371.3</a:t>
                      </a:r>
                      <a:endParaRPr lang="en-US" dirty="0"/>
                    </a:p>
                  </a:txBody>
                  <a:tcPr/>
                </a:tc>
                <a:tc>
                  <a:txBody>
                    <a:bodyPr/>
                    <a:lstStyle/>
                    <a:p>
                      <a:pPr algn="l"/>
                      <a:r>
                        <a:rPr lang="en-US" dirty="0" smtClean="0"/>
                        <a:t>340.0</a:t>
                      </a:r>
                      <a:endParaRPr lang="en-US" dirty="0"/>
                    </a:p>
                  </a:txBody>
                  <a:tcPr/>
                </a:tc>
              </a:tr>
              <a:tr h="745362">
                <a:tc>
                  <a:txBody>
                    <a:bodyPr/>
                    <a:lstStyle/>
                    <a:p>
                      <a:pPr algn="l"/>
                      <a:r>
                        <a:rPr lang="en-US" dirty="0" smtClean="0"/>
                        <a:t>Into Sun with Waves</a:t>
                      </a:r>
                    </a:p>
                  </a:txBody>
                  <a:tcPr/>
                </a:tc>
                <a:tc>
                  <a:txBody>
                    <a:bodyPr/>
                    <a:lstStyle/>
                    <a:p>
                      <a:r>
                        <a:rPr lang="en-US" dirty="0" smtClean="0"/>
                        <a:t> 369.7</a:t>
                      </a:r>
                      <a:endParaRPr lang="en-US" dirty="0"/>
                    </a:p>
                  </a:txBody>
                  <a:tcPr/>
                </a:tc>
                <a:tc>
                  <a:txBody>
                    <a:bodyPr/>
                    <a:lstStyle/>
                    <a:p>
                      <a:r>
                        <a:rPr lang="en-US" dirty="0" smtClean="0"/>
                        <a:t>---</a:t>
                      </a:r>
                      <a:endParaRPr lang="en-US" dirty="0"/>
                    </a:p>
                  </a:txBody>
                  <a:tcPr/>
                </a:tc>
              </a:tr>
            </a:tbl>
          </a:graphicData>
        </a:graphic>
      </p:graphicFrame>
      <p:sp>
        <p:nvSpPr>
          <p:cNvPr id="3" name="TextBox 2"/>
          <p:cNvSpPr txBox="1"/>
          <p:nvPr/>
        </p:nvSpPr>
        <p:spPr>
          <a:xfrm>
            <a:off x="228600" y="4495800"/>
            <a:ext cx="8458200" cy="2031325"/>
          </a:xfrm>
          <a:prstGeom prst="rect">
            <a:avLst/>
          </a:prstGeom>
          <a:noFill/>
        </p:spPr>
        <p:txBody>
          <a:bodyPr wrap="square" rtlCol="0">
            <a:spAutoFit/>
          </a:bodyPr>
          <a:lstStyle/>
          <a:p>
            <a:pPr marL="285750" indent="-285750">
              <a:buFont typeface="Arial" pitchFamily="34" charset="0"/>
              <a:buChar char="•"/>
            </a:pPr>
            <a:r>
              <a:rPr lang="en-US" dirty="0" smtClean="0"/>
              <a:t>Values should be all approximately the same, as orientation of the </a:t>
            </a:r>
            <a:r>
              <a:rPr lang="en-US" dirty="0" err="1" smtClean="0"/>
              <a:t>HyperPro</a:t>
            </a:r>
            <a:r>
              <a:rPr lang="en-US" dirty="0" smtClean="0"/>
              <a:t> should have minimal effect on the E</a:t>
            </a:r>
            <a:r>
              <a:rPr lang="en-US" baseline="-25000" dirty="0" smtClean="0"/>
              <a:t>d</a:t>
            </a:r>
            <a:r>
              <a:rPr lang="en-US" dirty="0" smtClean="0"/>
              <a:t> sensor</a:t>
            </a:r>
          </a:p>
          <a:p>
            <a:pPr marL="285750" indent="-285750">
              <a:buFont typeface="Arial" pitchFamily="34" charset="0"/>
              <a:buChar char="•"/>
            </a:pPr>
            <a:endParaRPr lang="en-US" dirty="0" smtClean="0"/>
          </a:p>
          <a:p>
            <a:pPr marL="285750" indent="-285750">
              <a:buFont typeface="Arial" pitchFamily="34" charset="0"/>
              <a:buChar char="•"/>
            </a:pPr>
            <a:r>
              <a:rPr lang="en-US" dirty="0" smtClean="0"/>
              <a:t>A drop was observed between Group 1 and Group 2, but it was likely just a function of time of day (next slide) </a:t>
            </a:r>
            <a:br>
              <a:rPr lang="en-US" dirty="0" smtClean="0"/>
            </a:br>
            <a:endParaRPr lang="en-US" dirty="0" smtClean="0"/>
          </a:p>
          <a:p>
            <a:pPr marL="285750" indent="-285750">
              <a:buFont typeface="Arial" pitchFamily="34" charset="0"/>
              <a:buChar char="•"/>
            </a:pPr>
            <a:r>
              <a:rPr lang="en-US" dirty="0" smtClean="0"/>
              <a:t>If the point was to find ways to occlude the Ed sensor, we did not </a:t>
            </a:r>
            <a:r>
              <a:rPr lang="en-US" smtClean="0"/>
              <a:t>achieve that.</a:t>
            </a:r>
            <a:endParaRPr lang="en-US" dirty="0"/>
          </a:p>
        </p:txBody>
      </p:sp>
    </p:spTree>
    <p:extLst>
      <p:ext uri="{BB962C8B-B14F-4D97-AF65-F5344CB8AC3E}">
        <p14:creationId xmlns:p14="http://schemas.microsoft.com/office/powerpoint/2010/main" val="215355738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up 2: E</a:t>
            </a:r>
            <a:r>
              <a:rPr lang="en-US" baseline="-25000" dirty="0" smtClean="0"/>
              <a:t>d</a:t>
            </a:r>
            <a:r>
              <a:rPr lang="en-US" dirty="0" smtClean="0"/>
              <a:t> PAR Values</a:t>
            </a:r>
            <a:endParaRPr lang="en-US" dirty="0"/>
          </a:p>
        </p:txBody>
      </p:sp>
      <p:graphicFrame>
        <p:nvGraphicFramePr>
          <p:cNvPr id="4" name="Content Placeholder 3"/>
          <p:cNvGraphicFramePr>
            <a:graphicFrameLocks noGrp="1"/>
          </p:cNvGraphicFramePr>
          <p:nvPr>
            <p:ph idx="4294967295"/>
            <p:extLst>
              <p:ext uri="{D42A27DB-BD31-4B8C-83A1-F6EECF244321}">
                <p14:modId xmlns:p14="http://schemas.microsoft.com/office/powerpoint/2010/main" val="80598590"/>
              </p:ext>
            </p:extLst>
          </p:nvPr>
        </p:nvGraphicFramePr>
        <p:xfrm>
          <a:off x="628852" y="1752600"/>
          <a:ext cx="8077199" cy="3810000"/>
        </p:xfrm>
        <a:graphic>
          <a:graphicData uri="http://schemas.openxmlformats.org/drawingml/2006/table">
            <a:tbl>
              <a:tblPr firstRow="1" bandRow="1">
                <a:tableStyleId>{5C22544A-7EE6-4342-B048-85BDC9FD1C3A}</a:tableStyleId>
              </a:tblPr>
              <a:tblGrid>
                <a:gridCol w="1542010"/>
                <a:gridCol w="1593054"/>
                <a:gridCol w="1593054"/>
                <a:gridCol w="1116361"/>
                <a:gridCol w="1116359"/>
                <a:gridCol w="1116361"/>
              </a:tblGrid>
              <a:tr h="479532">
                <a:tc>
                  <a:txBody>
                    <a:bodyPr/>
                    <a:lstStyle/>
                    <a:p>
                      <a:pPr algn="l"/>
                      <a:endParaRPr lang="en-US" dirty="0"/>
                    </a:p>
                  </a:txBody>
                  <a:tcPr/>
                </a:tc>
                <a:tc gridSpan="5">
                  <a:txBody>
                    <a:bodyPr/>
                    <a:lstStyle/>
                    <a:p>
                      <a:pPr algn="ctr"/>
                      <a:r>
                        <a:rPr lang="en-US" dirty="0" smtClean="0"/>
                        <a:t>PAR (W/m</a:t>
                      </a:r>
                      <a:r>
                        <a:rPr lang="en-US" baseline="30000" dirty="0" smtClean="0"/>
                        <a:t>2</a:t>
                      </a:r>
                      <a:r>
                        <a:rPr lang="en-US" baseline="0" dirty="0" smtClean="0"/>
                        <a:t>)</a:t>
                      </a:r>
                      <a:endParaRPr lang="en-US" dirty="0"/>
                    </a:p>
                  </a:txBody>
                  <a:tcPr/>
                </a:tc>
                <a:tc hMerge="1">
                  <a:txBody>
                    <a:bodyPr/>
                    <a:lstStyle/>
                    <a:p>
                      <a:endParaRPr lang="en-US"/>
                    </a:p>
                  </a:txBody>
                  <a:tcPr/>
                </a:tc>
                <a:tc hMerge="1">
                  <a:txBody>
                    <a:bodyPr/>
                    <a:lstStyle/>
                    <a:p>
                      <a:endParaRPr lang="en-US" dirty="0"/>
                    </a:p>
                  </a:txBody>
                  <a:tcPr/>
                </a:tc>
                <a:tc hMerge="1">
                  <a:txBody>
                    <a:bodyPr/>
                    <a:lstStyle/>
                    <a:p>
                      <a:endParaRPr lang="en-US"/>
                    </a:p>
                  </a:txBody>
                  <a:tcPr/>
                </a:tc>
                <a:tc hMerge="1">
                  <a:txBody>
                    <a:bodyPr/>
                    <a:lstStyle/>
                    <a:p>
                      <a:endParaRPr lang="en-US"/>
                    </a:p>
                  </a:txBody>
                  <a:tcPr/>
                </a:tc>
              </a:tr>
              <a:tr h="431837">
                <a:tc>
                  <a:txBody>
                    <a:bodyPr/>
                    <a:lstStyle/>
                    <a:p>
                      <a:pPr algn="l"/>
                      <a:endParaRPr lang="en-US" dirty="0"/>
                    </a:p>
                  </a:txBody>
                  <a:tcPr>
                    <a:solidFill>
                      <a:schemeClr val="accent1"/>
                    </a:solidFill>
                  </a:tcPr>
                </a:tc>
                <a:tc gridSpan="2">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solidFill>
                            <a:schemeClr val="bg1"/>
                          </a:solidFill>
                        </a:rPr>
                        <a:t>Lee</a:t>
                      </a:r>
                      <a:r>
                        <a:rPr lang="en-US" baseline="0" dirty="0" smtClean="0">
                          <a:solidFill>
                            <a:schemeClr val="bg1"/>
                          </a:solidFill>
                        </a:rPr>
                        <a:t> Method</a:t>
                      </a:r>
                      <a:endParaRPr lang="en-US" dirty="0" smtClean="0">
                        <a:solidFill>
                          <a:schemeClr val="bg1"/>
                        </a:solidFill>
                      </a:endParaRPr>
                    </a:p>
                  </a:txBody>
                  <a:tcPr>
                    <a:solidFill>
                      <a:schemeClr val="accent1"/>
                    </a:solidFill>
                  </a:tcPr>
                </a:tc>
                <a:tc hMerge="1">
                  <a:txBody>
                    <a:bodyPr/>
                    <a:lstStyle/>
                    <a:p>
                      <a:endParaRPr lang="en-US"/>
                    </a:p>
                  </a:txBody>
                  <a:tcPr/>
                </a:tc>
                <a:tc gridSpan="3">
                  <a:txBody>
                    <a:bodyPr/>
                    <a:lstStyle/>
                    <a:p>
                      <a:pPr algn="l"/>
                      <a:r>
                        <a:rPr lang="en-US" dirty="0" smtClean="0">
                          <a:solidFill>
                            <a:schemeClr val="bg1"/>
                          </a:solidFill>
                        </a:rPr>
                        <a:t>Immersion Method</a:t>
                      </a:r>
                      <a:endParaRPr lang="en-US" dirty="0">
                        <a:solidFill>
                          <a:schemeClr val="bg1"/>
                        </a:solidFill>
                      </a:endParaRPr>
                    </a:p>
                  </a:txBody>
                  <a:tcPr>
                    <a:solidFill>
                      <a:schemeClr val="accent1"/>
                    </a:solidFill>
                  </a:tcPr>
                </a:tc>
                <a:tc hMerge="1">
                  <a:txBody>
                    <a:bodyPr/>
                    <a:lstStyle/>
                    <a:p>
                      <a:endParaRPr lang="en-US"/>
                    </a:p>
                  </a:txBody>
                  <a:tcPr/>
                </a:tc>
                <a:tc hMerge="1">
                  <a:txBody>
                    <a:bodyPr/>
                    <a:lstStyle/>
                    <a:p>
                      <a:endParaRPr lang="en-US"/>
                    </a:p>
                  </a:txBody>
                  <a:tcPr/>
                </a:tc>
              </a:tr>
              <a:tr h="431837">
                <a:tc>
                  <a:txBody>
                    <a:bodyPr/>
                    <a:lstStyle/>
                    <a:p>
                      <a:pPr algn="l"/>
                      <a:endParaRPr lang="en-US" dirty="0" smtClean="0">
                        <a:solidFill>
                          <a:srgbClr val="FFFFFF"/>
                        </a:solidFill>
                      </a:endParaRPr>
                    </a:p>
                  </a:txBody>
                  <a:tcPr>
                    <a:solidFill>
                      <a:srgbClr val="4F81BD"/>
                    </a:solidFill>
                  </a:tcPr>
                </a:tc>
                <a:tc>
                  <a:txBody>
                    <a:bodyPr/>
                    <a:lstStyle/>
                    <a:p>
                      <a:pPr algn="l"/>
                      <a:r>
                        <a:rPr lang="en-US" dirty="0" smtClean="0">
                          <a:solidFill>
                            <a:srgbClr val="FFFFFF"/>
                          </a:solidFill>
                        </a:rPr>
                        <a:t>Trial #1</a:t>
                      </a:r>
                      <a:endParaRPr lang="en-US" dirty="0">
                        <a:solidFill>
                          <a:srgbClr val="FFFFFF"/>
                        </a:solidFill>
                      </a:endParaRPr>
                    </a:p>
                  </a:txBody>
                  <a:tcPr>
                    <a:solidFill>
                      <a:srgbClr val="4F81BD"/>
                    </a:solidFill>
                  </a:tcPr>
                </a:tc>
                <a:tc>
                  <a:txBody>
                    <a:bodyPr/>
                    <a:lstStyle/>
                    <a:p>
                      <a:pPr algn="l"/>
                      <a:r>
                        <a:rPr lang="en-US" dirty="0" smtClean="0">
                          <a:solidFill>
                            <a:srgbClr val="FFFFFF"/>
                          </a:solidFill>
                        </a:rPr>
                        <a:t>Trial #2</a:t>
                      </a:r>
                      <a:endParaRPr lang="en-US" dirty="0">
                        <a:solidFill>
                          <a:srgbClr val="FFFFFF"/>
                        </a:solidFill>
                      </a:endParaRPr>
                    </a:p>
                  </a:txBody>
                  <a:tcPr>
                    <a:solidFill>
                      <a:srgbClr val="4F81BD"/>
                    </a:solidFill>
                  </a:tcPr>
                </a:tc>
                <a:tc>
                  <a:txBody>
                    <a:bodyPr/>
                    <a:lstStyle/>
                    <a:p>
                      <a:pPr algn="l"/>
                      <a:r>
                        <a:rPr lang="en-US" dirty="0" smtClean="0">
                          <a:solidFill>
                            <a:srgbClr val="FFFFFF"/>
                          </a:solidFill>
                        </a:rPr>
                        <a:t>Trial #1</a:t>
                      </a:r>
                      <a:endParaRPr lang="en-US" dirty="0">
                        <a:solidFill>
                          <a:srgbClr val="FFFFFF"/>
                        </a:solidFill>
                      </a:endParaRPr>
                    </a:p>
                  </a:txBody>
                  <a:tcPr>
                    <a:solidFill>
                      <a:srgbClr val="4F81BD"/>
                    </a:solidFill>
                  </a:tcPr>
                </a:tc>
                <a:tc>
                  <a:txBody>
                    <a:bodyPr/>
                    <a:lstStyle/>
                    <a:p>
                      <a:pPr algn="l"/>
                      <a:r>
                        <a:rPr lang="en-US" dirty="0" smtClean="0">
                          <a:solidFill>
                            <a:srgbClr val="FFFFFF"/>
                          </a:solidFill>
                        </a:rPr>
                        <a:t>Trial #2</a:t>
                      </a:r>
                      <a:endParaRPr lang="en-US" dirty="0">
                        <a:solidFill>
                          <a:srgbClr val="FFFFFF"/>
                        </a:solidFill>
                      </a:endParaRPr>
                    </a:p>
                  </a:txBody>
                  <a:tcPr>
                    <a:solidFill>
                      <a:srgbClr val="4F81BD"/>
                    </a:solidFill>
                  </a:tcPr>
                </a:tc>
                <a:tc>
                  <a:txBody>
                    <a:bodyPr/>
                    <a:lstStyle/>
                    <a:p>
                      <a:pPr algn="l"/>
                      <a:r>
                        <a:rPr lang="en-US" dirty="0" smtClean="0">
                          <a:solidFill>
                            <a:srgbClr val="FFFFFF"/>
                          </a:solidFill>
                        </a:rPr>
                        <a:t>Trial #3</a:t>
                      </a:r>
                      <a:endParaRPr lang="en-US" dirty="0">
                        <a:solidFill>
                          <a:srgbClr val="FFFFFF"/>
                        </a:solidFill>
                      </a:endParaRPr>
                    </a:p>
                  </a:txBody>
                  <a:tcPr>
                    <a:solidFill>
                      <a:srgbClr val="4F81BD"/>
                    </a:solidFill>
                  </a:tcPr>
                </a:tc>
              </a:tr>
              <a:tr h="431837">
                <a:tc>
                  <a:txBody>
                    <a:bodyPr/>
                    <a:lstStyle/>
                    <a:p>
                      <a:pPr algn="l"/>
                      <a:r>
                        <a:rPr lang="en-US" dirty="0" smtClean="0"/>
                        <a:t>Rotated</a:t>
                      </a:r>
                    </a:p>
                  </a:txBody>
                  <a:tcPr/>
                </a:tc>
                <a:tc>
                  <a:txBody>
                    <a:bodyPr/>
                    <a:lstStyle/>
                    <a:p>
                      <a:pPr algn="l"/>
                      <a:r>
                        <a:rPr lang="en-US" dirty="0" smtClean="0"/>
                        <a:t>223.0</a:t>
                      </a:r>
                      <a:endParaRPr lang="en-US" dirty="0"/>
                    </a:p>
                  </a:txBody>
                  <a:tcPr/>
                </a:tc>
                <a:tc>
                  <a:txBody>
                    <a:bodyPr/>
                    <a:lstStyle/>
                    <a:p>
                      <a:pPr algn="l"/>
                      <a:r>
                        <a:rPr lang="en-US" dirty="0" smtClean="0"/>
                        <a:t>-</a:t>
                      </a:r>
                      <a:endParaRPr lang="en-US" dirty="0"/>
                    </a:p>
                  </a:txBody>
                  <a:tcPr/>
                </a:tc>
                <a:tc>
                  <a:txBody>
                    <a:bodyPr/>
                    <a:lstStyle/>
                    <a:p>
                      <a:pPr algn="l"/>
                      <a:r>
                        <a:rPr lang="en-US" dirty="0" smtClean="0"/>
                        <a:t>294.5 </a:t>
                      </a:r>
                      <a:endParaRPr lang="en-US" dirty="0"/>
                    </a:p>
                  </a:txBody>
                  <a:tcPr/>
                </a:tc>
                <a:tc>
                  <a:txBody>
                    <a:bodyPr/>
                    <a:lstStyle/>
                    <a:p>
                      <a:pPr algn="l"/>
                      <a:r>
                        <a:rPr lang="en-US" dirty="0" smtClean="0"/>
                        <a:t>297.9</a:t>
                      </a:r>
                      <a:r>
                        <a:rPr lang="en-US" baseline="0" dirty="0" smtClean="0"/>
                        <a:t> </a:t>
                      </a:r>
                      <a:endParaRPr lang="en-US" dirty="0"/>
                    </a:p>
                  </a:txBody>
                  <a:tcPr/>
                </a:tc>
                <a:tc>
                  <a:txBody>
                    <a:bodyPr/>
                    <a:lstStyle/>
                    <a:p>
                      <a:pPr algn="l"/>
                      <a:r>
                        <a:rPr lang="en-US" dirty="0" smtClean="0"/>
                        <a:t>-</a:t>
                      </a:r>
                      <a:endParaRPr lang="en-US" dirty="0"/>
                    </a:p>
                  </a:txBody>
                  <a:tcPr/>
                </a:tc>
              </a:tr>
              <a:tr h="431837">
                <a:tc>
                  <a:txBody>
                    <a:bodyPr/>
                    <a:lstStyle/>
                    <a:p>
                      <a:pPr algn="l"/>
                      <a:r>
                        <a:rPr lang="en-US" dirty="0" smtClean="0"/>
                        <a:t>Off dock</a:t>
                      </a:r>
                      <a:endParaRPr lang="en-US" dirty="0"/>
                    </a:p>
                  </a:txBody>
                  <a:tcPr/>
                </a:tc>
                <a:tc>
                  <a:txBody>
                    <a:bodyPr/>
                    <a:lstStyle/>
                    <a:p>
                      <a:pPr algn="l"/>
                      <a:r>
                        <a:rPr lang="en-US" dirty="0" smtClean="0"/>
                        <a:t>198.8</a:t>
                      </a:r>
                      <a:endParaRPr lang="en-US" dirty="0"/>
                    </a:p>
                  </a:txBody>
                  <a:tcPr/>
                </a:tc>
                <a:tc>
                  <a:txBody>
                    <a:bodyPr/>
                    <a:lstStyle/>
                    <a:p>
                      <a:pPr algn="l"/>
                      <a:r>
                        <a:rPr lang="en-US" dirty="0" smtClean="0"/>
                        <a:t>207.0</a:t>
                      </a:r>
                      <a:endParaRPr lang="en-US" dirty="0"/>
                    </a:p>
                  </a:txBody>
                  <a:tcPr/>
                </a:tc>
                <a:tc>
                  <a:txBody>
                    <a:bodyPr/>
                    <a:lstStyle/>
                    <a:p>
                      <a:pPr algn="l"/>
                      <a:r>
                        <a:rPr lang="en-US" dirty="0" smtClean="0"/>
                        <a:t>-</a:t>
                      </a:r>
                      <a:endParaRPr lang="en-US" dirty="0"/>
                    </a:p>
                  </a:txBody>
                  <a:tcPr/>
                </a:tc>
                <a:tc>
                  <a:txBody>
                    <a:bodyPr/>
                    <a:lstStyle/>
                    <a:p>
                      <a:pPr algn="l"/>
                      <a:r>
                        <a:rPr lang="en-US" dirty="0" smtClean="0"/>
                        <a:t>-</a:t>
                      </a:r>
                      <a:endParaRPr lang="en-US" dirty="0"/>
                    </a:p>
                  </a:txBody>
                  <a:tcPr/>
                </a:tc>
                <a:tc>
                  <a:txBody>
                    <a:bodyPr/>
                    <a:lstStyle/>
                    <a:p>
                      <a:pPr algn="l"/>
                      <a:r>
                        <a:rPr lang="en-US" dirty="0" smtClean="0"/>
                        <a:t>-</a:t>
                      </a:r>
                      <a:endParaRPr lang="en-US" dirty="0"/>
                    </a:p>
                  </a:txBody>
                  <a:tcPr/>
                </a:tc>
              </a:tr>
              <a:tr h="431837">
                <a:tc>
                  <a:txBody>
                    <a:bodyPr/>
                    <a:lstStyle/>
                    <a:p>
                      <a:pPr algn="l"/>
                      <a:r>
                        <a:rPr lang="en-US" dirty="0" smtClean="0"/>
                        <a:t>Upriver</a:t>
                      </a:r>
                    </a:p>
                  </a:txBody>
                  <a:tcPr/>
                </a:tc>
                <a:tc>
                  <a:txBody>
                    <a:bodyPr/>
                    <a:lstStyle/>
                    <a:p>
                      <a:pPr algn="l"/>
                      <a:r>
                        <a:rPr lang="en-US" dirty="0" smtClean="0"/>
                        <a:t>242.7</a:t>
                      </a:r>
                      <a:endParaRPr lang="en-US" dirty="0"/>
                    </a:p>
                  </a:txBody>
                  <a:tcPr/>
                </a:tc>
                <a:tc>
                  <a:txBody>
                    <a:bodyPr/>
                    <a:lstStyle/>
                    <a:p>
                      <a:pPr algn="l"/>
                      <a:r>
                        <a:rPr lang="en-US" dirty="0" smtClean="0"/>
                        <a:t>-</a:t>
                      </a:r>
                      <a:endParaRPr lang="en-US" dirty="0"/>
                    </a:p>
                  </a:txBody>
                  <a:tcPr/>
                </a:tc>
                <a:tc>
                  <a:txBody>
                    <a:bodyPr/>
                    <a:lstStyle/>
                    <a:p>
                      <a:pPr algn="l"/>
                      <a:r>
                        <a:rPr lang="en-US" dirty="0" smtClean="0"/>
                        <a:t>292.4</a:t>
                      </a:r>
                    </a:p>
                  </a:txBody>
                  <a:tcPr/>
                </a:tc>
                <a:tc>
                  <a:txBody>
                    <a:bodyPr/>
                    <a:lstStyle/>
                    <a:p>
                      <a:pPr algn="l"/>
                      <a:r>
                        <a:rPr lang="en-US" dirty="0" smtClean="0"/>
                        <a:t>202.2 </a:t>
                      </a:r>
                    </a:p>
                  </a:txBody>
                  <a:tcPr/>
                </a:tc>
                <a:tc>
                  <a:txBody>
                    <a:bodyPr/>
                    <a:lstStyle/>
                    <a:p>
                      <a:pPr algn="l"/>
                      <a:r>
                        <a:rPr lang="en-US" dirty="0" smtClean="0"/>
                        <a:t>-</a:t>
                      </a:r>
                    </a:p>
                  </a:txBody>
                  <a:tcPr/>
                </a:tc>
              </a:tr>
              <a:tr h="425921">
                <a:tc>
                  <a:txBody>
                    <a:bodyPr/>
                    <a:lstStyle/>
                    <a:p>
                      <a:pPr algn="l"/>
                      <a:r>
                        <a:rPr lang="en-US" dirty="0" smtClean="0"/>
                        <a:t>Downriver</a:t>
                      </a:r>
                      <a:endParaRPr lang="en-US" dirty="0"/>
                    </a:p>
                  </a:txBody>
                  <a:tcPr/>
                </a:tc>
                <a:tc>
                  <a:txBody>
                    <a:bodyPr/>
                    <a:lstStyle/>
                    <a:p>
                      <a:pPr algn="l"/>
                      <a:r>
                        <a:rPr lang="en-US" dirty="0" smtClean="0"/>
                        <a:t>213.6</a:t>
                      </a:r>
                      <a:endParaRPr lang="en-US" dirty="0"/>
                    </a:p>
                  </a:txBody>
                  <a:tcPr/>
                </a:tc>
                <a:tc>
                  <a:txBody>
                    <a:bodyPr/>
                    <a:lstStyle/>
                    <a:p>
                      <a:pPr algn="l"/>
                      <a:r>
                        <a:rPr lang="en-US" dirty="0" smtClean="0"/>
                        <a:t>-</a:t>
                      </a:r>
                      <a:endParaRPr lang="en-US" dirty="0"/>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199.4</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t>
                      </a:r>
                    </a:p>
                  </a:txBody>
                  <a:tcPr/>
                </a:tc>
              </a:tr>
              <a:tr h="745362">
                <a:tc>
                  <a:txBody>
                    <a:bodyPr/>
                    <a:lstStyle/>
                    <a:p>
                      <a:pPr algn="l"/>
                      <a:r>
                        <a:rPr lang="en-US" dirty="0" smtClean="0"/>
                        <a:t>Into sun</a:t>
                      </a:r>
                    </a:p>
                  </a:txBody>
                  <a:tcPr/>
                </a:tc>
                <a:tc>
                  <a:txBody>
                    <a:bodyPr/>
                    <a:lstStyle/>
                    <a:p>
                      <a:pPr algn="l"/>
                      <a:r>
                        <a:rPr lang="en-US" dirty="0" smtClean="0"/>
                        <a:t>223.1</a:t>
                      </a:r>
                      <a:endParaRPr lang="en-US" dirty="0"/>
                    </a:p>
                  </a:txBody>
                  <a:tcPr/>
                </a:tc>
                <a:tc>
                  <a:txBody>
                    <a:bodyPr/>
                    <a:lstStyle/>
                    <a:p>
                      <a:pPr algn="l"/>
                      <a:r>
                        <a:rPr lang="en-US" dirty="0" smtClean="0"/>
                        <a:t>-</a:t>
                      </a:r>
                      <a:endParaRPr lang="en-US" dirty="0"/>
                    </a:p>
                  </a:txBody>
                  <a:tcPr/>
                </a:tc>
                <a:tc>
                  <a:txBody>
                    <a:bodyPr/>
                    <a:lstStyle/>
                    <a:p>
                      <a:pPr algn="l"/>
                      <a:r>
                        <a:rPr lang="en-US" dirty="0" smtClean="0"/>
                        <a:t>325.3</a:t>
                      </a:r>
                      <a:endParaRPr lang="en-US" dirty="0"/>
                    </a:p>
                  </a:txBody>
                  <a:tcPr/>
                </a:tc>
                <a:tc>
                  <a:txBody>
                    <a:bodyPr/>
                    <a:lstStyle/>
                    <a:p>
                      <a:pPr algn="l"/>
                      <a:r>
                        <a:rPr lang="en-US" baseline="0" dirty="0" smtClean="0"/>
                        <a:t>309.5</a:t>
                      </a:r>
                      <a:endParaRPr lang="en-US" dirty="0"/>
                    </a:p>
                  </a:txBody>
                  <a:tcPr/>
                </a:tc>
                <a:tc>
                  <a:txBody>
                    <a:bodyPr/>
                    <a:lstStyle/>
                    <a:p>
                      <a:pPr algn="l"/>
                      <a:r>
                        <a:rPr lang="en-US" baseline="0" dirty="0" smtClean="0"/>
                        <a:t>308.0</a:t>
                      </a:r>
                      <a:endParaRPr lang="en-US" dirty="0" smtClean="0"/>
                    </a:p>
                    <a:p>
                      <a:pPr algn="l"/>
                      <a:endParaRPr lang="en-US" dirty="0"/>
                    </a:p>
                  </a:txBody>
                  <a:tcPr/>
                </a:tc>
              </a:tr>
            </a:tbl>
          </a:graphicData>
        </a:graphic>
      </p:graphicFrame>
    </p:spTree>
    <p:extLst>
      <p:ext uri="{BB962C8B-B14F-4D97-AF65-F5344CB8AC3E}">
        <p14:creationId xmlns:p14="http://schemas.microsoft.com/office/powerpoint/2010/main" val="366910468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6763"/>
          </a:xfrm>
        </p:spPr>
        <p:txBody>
          <a:bodyPr>
            <a:normAutofit/>
          </a:bodyPr>
          <a:lstStyle/>
          <a:p>
            <a:pPr algn="l"/>
            <a:r>
              <a:rPr lang="en-US" dirty="0" smtClean="0"/>
              <a:t>Ocean Optic </a:t>
            </a:r>
            <a:r>
              <a:rPr lang="en-US" dirty="0"/>
              <a:t>Spectrometer</a:t>
            </a:r>
          </a:p>
        </p:txBody>
      </p:sp>
      <p:sp>
        <p:nvSpPr>
          <p:cNvPr id="8" name="Content Placeholder 7"/>
          <p:cNvSpPr>
            <a:spLocks noGrp="1"/>
          </p:cNvSpPr>
          <p:nvPr>
            <p:ph sz="quarter" idx="4"/>
          </p:nvPr>
        </p:nvSpPr>
        <p:spPr>
          <a:xfrm>
            <a:off x="457200" y="1904894"/>
            <a:ext cx="4189412" cy="3893559"/>
          </a:xfrm>
        </p:spPr>
        <p:txBody>
          <a:bodyPr/>
          <a:lstStyle/>
          <a:p>
            <a:r>
              <a:rPr lang="sv-SE" dirty="0" err="1"/>
              <a:t>Detector</a:t>
            </a:r>
            <a:r>
              <a:rPr lang="sv-SE" dirty="0"/>
              <a:t> </a:t>
            </a:r>
            <a:r>
              <a:rPr lang="sv-SE" dirty="0" err="1"/>
              <a:t>r</a:t>
            </a:r>
            <a:r>
              <a:rPr lang="sv-SE" dirty="0" err="1" smtClean="0"/>
              <a:t>ange</a:t>
            </a:r>
            <a:r>
              <a:rPr lang="sv-SE" dirty="0" smtClean="0"/>
              <a:t>: 200</a:t>
            </a:r>
            <a:r>
              <a:rPr lang="sv-SE" dirty="0"/>
              <a:t>-</a:t>
            </a:r>
            <a:r>
              <a:rPr lang="sv-SE" dirty="0" smtClean="0"/>
              <a:t>1100 </a:t>
            </a:r>
            <a:r>
              <a:rPr lang="sv-SE" dirty="0" err="1" smtClean="0"/>
              <a:t>nm</a:t>
            </a:r>
            <a:r>
              <a:rPr lang="sv-SE" dirty="0"/>
              <a:t>	</a:t>
            </a:r>
          </a:p>
          <a:p>
            <a:r>
              <a:rPr lang="en-US" dirty="0"/>
              <a:t>I</a:t>
            </a:r>
            <a:r>
              <a:rPr lang="en-US" dirty="0" smtClean="0"/>
              <a:t>ntegration </a:t>
            </a:r>
            <a:r>
              <a:rPr lang="en-US" dirty="0"/>
              <a:t>time</a:t>
            </a:r>
            <a:r>
              <a:rPr lang="en-US" dirty="0" smtClean="0"/>
              <a:t>: 3.8 </a:t>
            </a:r>
            <a:r>
              <a:rPr lang="en-US" dirty="0" err="1"/>
              <a:t>ms</a:t>
            </a:r>
            <a:r>
              <a:rPr lang="en-US" dirty="0"/>
              <a:t> - 10 seconds	</a:t>
            </a:r>
          </a:p>
          <a:p>
            <a:endParaRPr lang="en-US" dirty="0" smtClean="0"/>
          </a:p>
          <a:p>
            <a:r>
              <a:rPr lang="en-US" dirty="0"/>
              <a:t>Dark noise:	50 RMS counts	</a:t>
            </a:r>
          </a:p>
        </p:txBody>
      </p:sp>
      <p:pic>
        <p:nvPicPr>
          <p:cNvPr id="11" name="Content Placeholder 10" descr="usb4000pad1.jpg"/>
          <p:cNvPicPr>
            <a:picLocks noGrp="1" noChangeAspect="1"/>
          </p:cNvPicPr>
          <p:nvPr>
            <p:ph sz="half" idx="2"/>
          </p:nvPr>
        </p:nvPicPr>
        <p:blipFill>
          <a:blip r:embed="rId2" cstate="print">
            <a:extLst>
              <a:ext uri="{28A0092B-C50C-407E-A947-70E740481C1C}">
                <a14:useLocalDpi xmlns:a14="http://schemas.microsoft.com/office/drawing/2010/main" val="0"/>
              </a:ext>
            </a:extLst>
          </a:blip>
          <a:srcRect t="-3575" b="-3575"/>
          <a:stretch>
            <a:fillRect/>
          </a:stretch>
        </p:blipFill>
        <p:spPr>
          <a:xfrm>
            <a:off x="4646612" y="1355602"/>
            <a:ext cx="4040188" cy="3951288"/>
          </a:xfrm>
        </p:spPr>
      </p:pic>
    </p:spTree>
    <p:extLst>
      <p:ext uri="{BB962C8B-B14F-4D97-AF65-F5344CB8AC3E}">
        <p14:creationId xmlns:p14="http://schemas.microsoft.com/office/powerpoint/2010/main" val="33600603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sp>
        <p:nvSpPr>
          <p:cNvPr id="23" name="Shape 23"/>
          <p:cNvSpPr txBox="1">
            <a:spLocks noGrp="1"/>
          </p:cNvSpPr>
          <p:nvPr>
            <p:ph type="title"/>
          </p:nvPr>
        </p:nvSpPr>
        <p:spPr>
          <a:xfrm>
            <a:off x="457200" y="274637"/>
            <a:ext cx="8229600" cy="1143000"/>
          </a:xfrm>
          <a:prstGeom prst="rect">
            <a:avLst/>
          </a:prstGeom>
        </p:spPr>
        <p:txBody>
          <a:bodyPr lIns="91425" tIns="91425" rIns="91425" bIns="91425" anchor="b" anchorCtr="0">
            <a:noAutofit/>
          </a:bodyPr>
          <a:lstStyle/>
          <a:p>
            <a:pPr>
              <a:buNone/>
            </a:pPr>
            <a:r>
              <a:rPr lang="en"/>
              <a:t>Spec Calibration</a:t>
            </a:r>
          </a:p>
        </p:txBody>
      </p:sp>
      <p:sp>
        <p:nvSpPr>
          <p:cNvPr id="24" name="Shape 24"/>
          <p:cNvSpPr txBox="1">
            <a:spLocks noGrp="1"/>
          </p:cNvSpPr>
          <p:nvPr>
            <p:ph type="body" idx="1"/>
          </p:nvPr>
        </p:nvSpPr>
        <p:spPr>
          <a:xfrm>
            <a:off x="457200" y="1524000"/>
            <a:ext cx="3597900" cy="4484099"/>
          </a:xfrm>
          <a:prstGeom prst="rect">
            <a:avLst/>
          </a:prstGeom>
        </p:spPr>
        <p:txBody>
          <a:bodyPr lIns="91425" tIns="91425" rIns="91425" bIns="91425" anchor="t" anchorCtr="0">
            <a:noAutofit/>
          </a:bodyPr>
          <a:lstStyle/>
          <a:p>
            <a:pPr lvl="0" rtl="0">
              <a:buNone/>
            </a:pPr>
            <a:r>
              <a:rPr lang="en" sz="2400" dirty="0"/>
              <a:t>E: Irradiance</a:t>
            </a:r>
          </a:p>
          <a:p>
            <a:pPr lvl="0" rtl="0">
              <a:buNone/>
            </a:pPr>
            <a:r>
              <a:rPr lang="en" sz="2400" dirty="0"/>
              <a:t>L: Radiance</a:t>
            </a:r>
          </a:p>
          <a:p>
            <a:pPr lvl="0" rtl="0">
              <a:buNone/>
            </a:pPr>
            <a:r>
              <a:rPr lang="en" sz="2400" dirty="0"/>
              <a:t>M: Measurement</a:t>
            </a:r>
          </a:p>
          <a:p>
            <a:pPr lvl="0" rtl="0">
              <a:buNone/>
            </a:pPr>
            <a:r>
              <a:rPr lang="en" sz="2400" dirty="0"/>
              <a:t>D: Dark</a:t>
            </a:r>
          </a:p>
          <a:p>
            <a:pPr lvl="0" rtl="0">
              <a:buNone/>
            </a:pPr>
            <a:r>
              <a:rPr lang="en" sz="2400" dirty="0"/>
              <a:t>B: Bulb measurement</a:t>
            </a:r>
          </a:p>
          <a:p>
            <a:pPr lvl="0" rtl="0">
              <a:buNone/>
            </a:pPr>
            <a:r>
              <a:rPr lang="en" sz="2400" dirty="0"/>
              <a:t>T: Integration </a:t>
            </a:r>
            <a:r>
              <a:rPr lang="en" sz="2400" dirty="0" smtClean="0"/>
              <a:t>time</a:t>
            </a:r>
            <a:endParaRPr lang="en-US" sz="2400" dirty="0" smtClean="0"/>
          </a:p>
          <a:p>
            <a:pPr lvl="0" rtl="0">
              <a:buNone/>
            </a:pPr>
            <a:r>
              <a:rPr lang="en-US" sz="2400" dirty="0" smtClean="0"/>
              <a:t>R: Reflectance (0.93 for </a:t>
            </a:r>
            <a:r>
              <a:rPr lang="en-US" sz="2400" dirty="0" err="1"/>
              <a:t>L</a:t>
            </a:r>
            <a:r>
              <a:rPr lang="en-US" sz="2400" dirty="0" err="1" smtClean="0"/>
              <a:t>ambertian</a:t>
            </a:r>
            <a:r>
              <a:rPr lang="en-US" sz="2400" dirty="0" smtClean="0"/>
              <a:t> surface)</a:t>
            </a:r>
          </a:p>
          <a:p>
            <a:pPr lvl="0" rtl="0">
              <a:buNone/>
            </a:pPr>
            <a:endParaRPr lang="en" sz="2400" dirty="0"/>
          </a:p>
          <a:p>
            <a:pPr lvl="0" rtl="0">
              <a:buNone/>
            </a:pPr>
            <a:r>
              <a:rPr lang="en-US" sz="2400" dirty="0" smtClean="0"/>
              <a:t>     </a:t>
            </a:r>
            <a:r>
              <a:rPr lang="en" sz="2400" dirty="0" smtClean="0"/>
              <a:t>We </a:t>
            </a:r>
            <a:r>
              <a:rPr lang="en" sz="2400" dirty="0"/>
              <a:t>normalized measurements by integration time.</a:t>
            </a:r>
          </a:p>
          <a:p>
            <a:endParaRPr lang="en" sz="2400" dirty="0"/>
          </a:p>
          <a:p>
            <a:endParaRPr lang="en" sz="2400" dirty="0"/>
          </a:p>
        </p:txBody>
      </p:sp>
      <p:sp>
        <p:nvSpPr>
          <p:cNvPr id="25" name="Shape 25"/>
          <p:cNvSpPr/>
          <p:nvPr/>
        </p:nvSpPr>
        <p:spPr>
          <a:xfrm>
            <a:off x="5034912" y="2083837"/>
            <a:ext cx="3152775" cy="371475"/>
          </a:xfrm>
          <a:prstGeom prst="rect">
            <a:avLst/>
          </a:prstGeom>
          <a:blipFill>
            <a:blip r:embed="rId3"/>
            <a:stretch>
              <a:fillRect/>
            </a:stretch>
          </a:blipFill>
          <a:ln>
            <a:noFill/>
          </a:ln>
        </p:spPr>
      </p:sp>
      <p:sp>
        <p:nvSpPr>
          <p:cNvPr id="26" name="Shape 26"/>
          <p:cNvSpPr/>
          <p:nvPr/>
        </p:nvSpPr>
        <p:spPr>
          <a:xfrm>
            <a:off x="5073012" y="4345437"/>
            <a:ext cx="3076575" cy="371475"/>
          </a:xfrm>
          <a:prstGeom prst="rect">
            <a:avLst/>
          </a:prstGeom>
          <a:blipFill>
            <a:blip r:embed="rId4"/>
            <a:stretch>
              <a:fillRect/>
            </a:stretch>
          </a:blipFill>
          <a:ln>
            <a:noFill/>
          </a:ln>
        </p:spPr>
      </p:sp>
      <p:sp>
        <p:nvSpPr>
          <p:cNvPr id="27" name="Shape 27"/>
          <p:cNvSpPr/>
          <p:nvPr/>
        </p:nvSpPr>
        <p:spPr>
          <a:xfrm>
            <a:off x="5592125" y="5815412"/>
            <a:ext cx="1847850" cy="752475"/>
          </a:xfrm>
          <a:prstGeom prst="rect">
            <a:avLst/>
          </a:prstGeom>
          <a:blipFill>
            <a:blip r:embed="rId5"/>
            <a:stretch>
              <a:fillRect/>
            </a:stretch>
          </a:blipFill>
          <a:ln>
            <a:noFill/>
          </a:ln>
        </p:spPr>
      </p:sp>
      <p:sp>
        <p:nvSpPr>
          <p:cNvPr id="28" name="Shape 28"/>
          <p:cNvSpPr/>
          <p:nvPr/>
        </p:nvSpPr>
        <p:spPr>
          <a:xfrm>
            <a:off x="5039687" y="4894700"/>
            <a:ext cx="2952750" cy="742950"/>
          </a:xfrm>
          <a:prstGeom prst="rect">
            <a:avLst/>
          </a:prstGeom>
          <a:blipFill>
            <a:blip r:embed="rId6"/>
            <a:stretch>
              <a:fillRect/>
            </a:stretch>
          </a:blipFill>
          <a:ln>
            <a:noFill/>
          </a:ln>
        </p:spPr>
      </p:sp>
      <p:sp>
        <p:nvSpPr>
          <p:cNvPr id="29" name="Shape 29"/>
          <p:cNvSpPr/>
          <p:nvPr/>
        </p:nvSpPr>
        <p:spPr>
          <a:xfrm>
            <a:off x="5106362" y="2638150"/>
            <a:ext cx="3009900" cy="742950"/>
          </a:xfrm>
          <a:prstGeom prst="rect">
            <a:avLst/>
          </a:prstGeom>
          <a:blipFill>
            <a:blip r:embed="rId7"/>
            <a:stretch>
              <a:fillRect/>
            </a:stretch>
          </a:blipFill>
          <a:ln>
            <a:noFill/>
          </a:ln>
        </p:spPr>
      </p:sp>
    </p:spTree>
    <p:extLst>
      <p:ext uri="{BB962C8B-B14F-4D97-AF65-F5344CB8AC3E}">
        <p14:creationId xmlns:p14="http://schemas.microsoft.com/office/powerpoint/2010/main" val="2716219076"/>
      </p:ext>
    </p:extLst>
  </p:cSld>
  <p:clrMapOvr>
    <a:masterClrMapping/>
  </p:clrMapOvr>
  <p:transition xmlns:p14="http://schemas.microsoft.com/office/powerpoint/2010/main" spd="slow">
    <p:cu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err="1" smtClean="0"/>
              <a:t>Secchi</a:t>
            </a:r>
            <a:r>
              <a:rPr lang="en-US" dirty="0" smtClean="0"/>
              <a:t> Disk, </a:t>
            </a:r>
            <a:r>
              <a:rPr lang="en-US" dirty="0" err="1" smtClean="0"/>
              <a:t>HyperSAS</a:t>
            </a:r>
            <a:r>
              <a:rPr lang="en-US" dirty="0" smtClean="0"/>
              <a:t>, WISP</a:t>
            </a:r>
          </a:p>
        </p:txBody>
      </p:sp>
    </p:spTree>
    <p:extLst>
      <p:ext uri="{BB962C8B-B14F-4D97-AF65-F5344CB8AC3E}">
        <p14:creationId xmlns:p14="http://schemas.microsoft.com/office/powerpoint/2010/main" val="20092278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40217"/>
          </a:xfrm>
        </p:spPr>
        <p:txBody>
          <a:bodyPr>
            <a:normAutofit fontScale="90000"/>
          </a:bodyPr>
          <a:lstStyle/>
          <a:p>
            <a:pPr algn="l"/>
            <a:r>
              <a:rPr lang="en-US" dirty="0" smtClean="0"/>
              <a:t>Calibration results </a:t>
            </a:r>
            <a:endParaRPr lang="en-US" dirty="0"/>
          </a:p>
        </p:txBody>
      </p:sp>
      <p:pic>
        <p:nvPicPr>
          <p:cNvPr id="4" name="Content Placeholder 3" descr="calibration_g1.jpg"/>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5985" r="5596" b="2756"/>
          <a:stretch/>
        </p:blipFill>
        <p:spPr>
          <a:xfrm>
            <a:off x="1844675" y="914855"/>
            <a:ext cx="5884285" cy="5238373"/>
          </a:xfrm>
        </p:spPr>
      </p:pic>
      <p:sp>
        <p:nvSpPr>
          <p:cNvPr id="5" name="TextBox 4"/>
          <p:cNvSpPr txBox="1"/>
          <p:nvPr/>
        </p:nvSpPr>
        <p:spPr>
          <a:xfrm>
            <a:off x="1447473" y="6276313"/>
            <a:ext cx="6281487" cy="400110"/>
          </a:xfrm>
          <a:prstGeom prst="rect">
            <a:avLst/>
          </a:prstGeom>
          <a:noFill/>
        </p:spPr>
        <p:txBody>
          <a:bodyPr wrap="square" rtlCol="0">
            <a:spAutoFit/>
          </a:bodyPr>
          <a:lstStyle/>
          <a:p>
            <a:pPr algn="ctr"/>
            <a:r>
              <a:rPr lang="en-US" sz="2000" b="1" dirty="0" smtClean="0"/>
              <a:t>Radiance</a:t>
            </a:r>
            <a:r>
              <a:rPr lang="en-US" sz="2000" b="1" dirty="0"/>
              <a:t> </a:t>
            </a:r>
            <a:r>
              <a:rPr lang="en-US" sz="2000" b="1" dirty="0" smtClean="0"/>
              <a:t>=</a:t>
            </a:r>
            <a:r>
              <a:rPr lang="es-ES_tradnl" sz="2000" b="1" dirty="0"/>
              <a:t> </a:t>
            </a:r>
            <a:r>
              <a:rPr lang="es-ES_tradnl" sz="2000" b="1" dirty="0" err="1" smtClean="0"/>
              <a:t>Irradiance</a:t>
            </a:r>
            <a:r>
              <a:rPr lang="es-ES_tradnl" sz="2000" b="1" dirty="0"/>
              <a:t> </a:t>
            </a:r>
            <a:r>
              <a:rPr lang="en-US" sz="2000" b="1" dirty="0" smtClean="0"/>
              <a:t>*</a:t>
            </a:r>
            <a:r>
              <a:rPr lang="en-US" sz="2000" b="1" dirty="0"/>
              <a:t>R/PI	</a:t>
            </a:r>
          </a:p>
        </p:txBody>
      </p:sp>
    </p:spTree>
    <p:extLst>
      <p:ext uri="{BB962C8B-B14F-4D97-AF65-F5344CB8AC3E}">
        <p14:creationId xmlns:p14="http://schemas.microsoft.com/office/powerpoint/2010/main" val="41150862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3"/>
        <p:cNvGrpSpPr/>
        <p:nvPr/>
      </p:nvGrpSpPr>
      <p:grpSpPr>
        <a:xfrm>
          <a:off x="0" y="0"/>
          <a:ext cx="0" cy="0"/>
          <a:chOff x="0" y="0"/>
          <a:chExt cx="0" cy="0"/>
        </a:xfrm>
      </p:grpSpPr>
      <p:sp>
        <p:nvSpPr>
          <p:cNvPr id="34" name="Shape 34"/>
          <p:cNvSpPr txBox="1">
            <a:spLocks noGrp="1"/>
          </p:cNvSpPr>
          <p:nvPr>
            <p:ph type="title"/>
          </p:nvPr>
        </p:nvSpPr>
        <p:spPr>
          <a:xfrm>
            <a:off x="457200" y="274637"/>
            <a:ext cx="8229600" cy="1143000"/>
          </a:xfrm>
          <a:prstGeom prst="rect">
            <a:avLst/>
          </a:prstGeom>
        </p:spPr>
        <p:txBody>
          <a:bodyPr lIns="91425" tIns="91425" rIns="91425" bIns="91425" anchor="b" anchorCtr="0">
            <a:noAutofit/>
          </a:bodyPr>
          <a:lstStyle/>
          <a:p>
            <a:pPr>
              <a:buNone/>
            </a:pPr>
            <a:r>
              <a:rPr lang="en"/>
              <a:t>Practical Aspects</a:t>
            </a:r>
          </a:p>
        </p:txBody>
      </p:sp>
      <p:sp>
        <p:nvSpPr>
          <p:cNvPr id="35" name="Shape 35"/>
          <p:cNvSpPr txBox="1">
            <a:spLocks noGrp="1"/>
          </p:cNvSpPr>
          <p:nvPr>
            <p:ph type="body" idx="1"/>
          </p:nvPr>
        </p:nvSpPr>
        <p:spPr>
          <a:xfrm>
            <a:off x="457200" y="1951725"/>
            <a:ext cx="3696600" cy="4616099"/>
          </a:xfrm>
          <a:prstGeom prst="rect">
            <a:avLst/>
          </a:prstGeom>
        </p:spPr>
        <p:txBody>
          <a:bodyPr lIns="91425" tIns="91425" rIns="91425" bIns="91425" anchor="t" anchorCtr="0">
            <a:noAutofit/>
          </a:bodyPr>
          <a:lstStyle/>
          <a:p>
            <a:pPr marL="457200" lvl="0" indent="-381000" rtl="0">
              <a:buClr>
                <a:schemeClr val="dk1"/>
              </a:buClr>
              <a:buSzPct val="166666"/>
              <a:buFont typeface="Arial"/>
              <a:buChar char="•"/>
            </a:pPr>
            <a:r>
              <a:rPr lang="en" sz="2400" dirty="0"/>
              <a:t>Difficult to get full coverage </a:t>
            </a:r>
            <a:r>
              <a:rPr lang="en" sz="2400" dirty="0" smtClean="0"/>
              <a:t>quickly</a:t>
            </a:r>
            <a:endParaRPr lang="en" sz="2400" dirty="0"/>
          </a:p>
          <a:p>
            <a:pPr marL="457200" lvl="0" indent="-381000" rtl="0">
              <a:buClr>
                <a:schemeClr val="dk1"/>
              </a:buClr>
              <a:buSzPct val="166666"/>
              <a:buFont typeface="Arial"/>
              <a:buChar char="•"/>
            </a:pPr>
            <a:r>
              <a:rPr lang="en" sz="2400" dirty="0"/>
              <a:t>Very sensitive to </a:t>
            </a:r>
            <a:r>
              <a:rPr lang="en" sz="2400" dirty="0" smtClean="0"/>
              <a:t>noise</a:t>
            </a:r>
            <a:endParaRPr lang="en" sz="2400" dirty="0"/>
          </a:p>
          <a:p>
            <a:pPr marL="457200" lvl="0" indent="-381000" rtl="0">
              <a:buClr>
                <a:schemeClr val="dk1"/>
              </a:buClr>
              <a:buSzPct val="166666"/>
              <a:buFont typeface="Arial"/>
              <a:buChar char="•"/>
            </a:pPr>
            <a:r>
              <a:rPr lang="en" sz="2400" dirty="0"/>
              <a:t>Must normalize to integration </a:t>
            </a:r>
            <a:r>
              <a:rPr lang="en" sz="2400" dirty="0" smtClean="0"/>
              <a:t>time</a:t>
            </a:r>
            <a:endParaRPr lang="en" sz="2400" dirty="0"/>
          </a:p>
          <a:p>
            <a:pPr marL="457200" lvl="0" indent="-381000" rtl="0">
              <a:buClr>
                <a:schemeClr val="dk1"/>
              </a:buClr>
              <a:buSzPct val="166666"/>
              <a:buFont typeface="Arial"/>
              <a:buChar char="•"/>
            </a:pPr>
            <a:r>
              <a:rPr lang="en" sz="2400" dirty="0"/>
              <a:t>Need horizon </a:t>
            </a:r>
            <a:r>
              <a:rPr lang="en" sz="2400" dirty="0" smtClean="0"/>
              <a:t>views</a:t>
            </a:r>
            <a:endParaRPr lang="en" sz="2400" dirty="0"/>
          </a:p>
          <a:p>
            <a:pPr marL="457200" lvl="0" indent="-381000" rtl="0">
              <a:buClr>
                <a:schemeClr val="dk1"/>
              </a:buClr>
              <a:buSzPct val="166666"/>
              <a:buFont typeface="Arial"/>
              <a:buChar char="•"/>
            </a:pPr>
            <a:r>
              <a:rPr lang="en" sz="2400" dirty="0"/>
              <a:t>Must fully understand azimuth and zenith angle definitions</a:t>
            </a:r>
          </a:p>
          <a:p>
            <a:pPr marL="457200" lvl="0" indent="-381000" rtl="0">
              <a:buClr>
                <a:schemeClr val="dk1"/>
              </a:buClr>
              <a:buSzPct val="166666"/>
              <a:buFont typeface="Arial"/>
              <a:buChar char="•"/>
            </a:pPr>
            <a:r>
              <a:rPr lang="en" sz="2400" dirty="0"/>
              <a:t>Arm gets tired</a:t>
            </a:r>
          </a:p>
          <a:p>
            <a:endParaRPr lang="en" sz="2400" dirty="0"/>
          </a:p>
          <a:p>
            <a:endParaRPr lang="en" sz="2400" dirty="0"/>
          </a:p>
        </p:txBody>
      </p:sp>
      <p:sp>
        <p:nvSpPr>
          <p:cNvPr id="36" name="Shape 36"/>
          <p:cNvSpPr/>
          <p:nvPr/>
        </p:nvSpPr>
        <p:spPr>
          <a:xfrm>
            <a:off x="4990200" y="1417650"/>
            <a:ext cx="3696599" cy="5045675"/>
          </a:xfrm>
          <a:prstGeom prst="rect">
            <a:avLst/>
          </a:prstGeom>
          <a:blipFill>
            <a:blip r:embed="rId3"/>
            <a:stretch>
              <a:fillRect/>
            </a:stretch>
          </a:blipFill>
          <a:ln>
            <a:noFill/>
          </a:ln>
        </p:spPr>
      </p:sp>
    </p:spTree>
    <p:extLst>
      <p:ext uri="{BB962C8B-B14F-4D97-AF65-F5344CB8AC3E}">
        <p14:creationId xmlns:p14="http://schemas.microsoft.com/office/powerpoint/2010/main" val="4014293748"/>
      </p:ext>
    </p:extLst>
  </p:cSld>
  <p:clrMapOvr>
    <a:masterClrMapping/>
  </p:clrMapOvr>
  <p:transition xmlns:p14="http://schemas.microsoft.com/office/powerpoint/2010/main" spd="slow">
    <p:cut/>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274646"/>
            <a:ext cx="8229600" cy="828300"/>
          </a:xfrm>
          <a:prstGeom prst="rect">
            <a:avLst/>
          </a:prstGeom>
        </p:spPr>
        <p:txBody>
          <a:bodyPr lIns="91425" tIns="91425" rIns="91425" bIns="91425" anchor="b" anchorCtr="0">
            <a:noAutofit/>
          </a:bodyPr>
          <a:lstStyle/>
          <a:p>
            <a:pPr>
              <a:buNone/>
            </a:pPr>
            <a:r>
              <a:rPr lang="en"/>
              <a:t>Irradiance</a:t>
            </a:r>
          </a:p>
        </p:txBody>
      </p:sp>
      <p:sp>
        <p:nvSpPr>
          <p:cNvPr id="49" name="Shape 49"/>
          <p:cNvSpPr/>
          <p:nvPr/>
        </p:nvSpPr>
        <p:spPr>
          <a:xfrm>
            <a:off x="1075500" y="1512800"/>
            <a:ext cx="6993000" cy="5248600"/>
          </a:xfrm>
          <a:prstGeom prst="rect">
            <a:avLst/>
          </a:prstGeom>
          <a:blipFill>
            <a:blip r:embed="rId3"/>
            <a:stretch>
              <a:fillRect/>
            </a:stretch>
          </a:blipFill>
          <a:ln>
            <a:noFill/>
          </a:ln>
        </p:spPr>
      </p:sp>
    </p:spTree>
    <p:extLst>
      <p:ext uri="{BB962C8B-B14F-4D97-AF65-F5344CB8AC3E}">
        <p14:creationId xmlns:p14="http://schemas.microsoft.com/office/powerpoint/2010/main" val="3308437616"/>
      </p:ext>
    </p:extLst>
  </p:cSld>
  <p:clrMapOvr>
    <a:masterClrMapping/>
  </p:clrMapOvr>
  <p:transition xmlns:p14="http://schemas.microsoft.com/office/powerpoint/2010/main" spd="slow">
    <p:cut/>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0"/>
        <p:cNvGrpSpPr/>
        <p:nvPr/>
      </p:nvGrpSpPr>
      <p:grpSpPr>
        <a:xfrm>
          <a:off x="0" y="0"/>
          <a:ext cx="0" cy="0"/>
          <a:chOff x="0" y="0"/>
          <a:chExt cx="0" cy="0"/>
        </a:xfrm>
      </p:grpSpPr>
      <p:sp>
        <p:nvSpPr>
          <p:cNvPr id="41" name="Shape 41"/>
          <p:cNvSpPr txBox="1">
            <a:spLocks noGrp="1"/>
          </p:cNvSpPr>
          <p:nvPr>
            <p:ph type="body" idx="1"/>
          </p:nvPr>
        </p:nvSpPr>
        <p:spPr>
          <a:xfrm>
            <a:off x="2133600" y="228600"/>
            <a:ext cx="5257800" cy="670675"/>
          </a:xfrm>
          <a:prstGeom prst="rect">
            <a:avLst/>
          </a:prstGeom>
        </p:spPr>
        <p:txBody>
          <a:bodyPr lIns="91425" tIns="91425" rIns="91425" bIns="91425" anchor="t" anchorCtr="0">
            <a:noAutofit/>
          </a:bodyPr>
          <a:lstStyle/>
          <a:p>
            <a:pPr>
              <a:buNone/>
            </a:pPr>
            <a:r>
              <a:rPr lang="en" dirty="0"/>
              <a:t>Radiance along </a:t>
            </a:r>
            <a:r>
              <a:rPr lang="en-US" dirty="0" smtClean="0"/>
              <a:t>Principle </a:t>
            </a:r>
            <a:r>
              <a:rPr lang="en" dirty="0" smtClean="0"/>
              <a:t>Plane</a:t>
            </a:r>
            <a:endParaRPr lang="en" dirty="0"/>
          </a:p>
        </p:txBody>
      </p:sp>
      <p:sp>
        <p:nvSpPr>
          <p:cNvPr id="42" name="Shape 42"/>
          <p:cNvSpPr/>
          <p:nvPr/>
        </p:nvSpPr>
        <p:spPr>
          <a:xfrm>
            <a:off x="1409387" y="963112"/>
            <a:ext cx="6571874" cy="4931775"/>
          </a:xfrm>
          <a:prstGeom prst="rect">
            <a:avLst/>
          </a:prstGeom>
          <a:blipFill>
            <a:blip r:embed="rId3"/>
            <a:stretch>
              <a:fillRect/>
            </a:stretch>
          </a:blipFill>
          <a:ln>
            <a:noFill/>
          </a:ln>
        </p:spPr>
      </p:sp>
      <p:sp>
        <p:nvSpPr>
          <p:cNvPr id="43" name="Shape 43"/>
          <p:cNvSpPr txBox="1"/>
          <p:nvPr/>
        </p:nvSpPr>
        <p:spPr>
          <a:xfrm>
            <a:off x="1726850" y="6142600"/>
            <a:ext cx="5482499" cy="555000"/>
          </a:xfrm>
          <a:prstGeom prst="rect">
            <a:avLst/>
          </a:prstGeom>
          <a:noFill/>
        </p:spPr>
        <p:txBody>
          <a:bodyPr lIns="91425" tIns="91425" rIns="91425" bIns="91425" anchor="t" anchorCtr="0">
            <a:noAutofit/>
          </a:bodyPr>
          <a:lstStyle/>
          <a:p>
            <a:pPr>
              <a:buNone/>
            </a:pPr>
            <a:r>
              <a:rPr lang="en" sz="2400"/>
              <a:t>Colors represent different groups</a:t>
            </a:r>
          </a:p>
        </p:txBody>
      </p:sp>
    </p:spTree>
    <p:extLst>
      <p:ext uri="{BB962C8B-B14F-4D97-AF65-F5344CB8AC3E}">
        <p14:creationId xmlns:p14="http://schemas.microsoft.com/office/powerpoint/2010/main" val="1240564092"/>
      </p:ext>
    </p:extLst>
  </p:cSld>
  <p:clrMapOvr>
    <a:masterClrMapping/>
  </p:clrMapOvr>
  <p:transition xmlns:p14="http://schemas.microsoft.com/office/powerpoint/2010/main" spd="slow">
    <p:cut/>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858690"/>
          </a:xfrm>
        </p:spPr>
        <p:txBody>
          <a:bodyPr>
            <a:normAutofit/>
          </a:bodyPr>
          <a:lstStyle/>
          <a:p>
            <a:pPr algn="l"/>
            <a:r>
              <a:rPr lang="en-US" dirty="0" smtClean="0"/>
              <a:t>Sky</a:t>
            </a:r>
            <a:r>
              <a:rPr lang="zh-CN" altLang="en-US" dirty="0" smtClean="0"/>
              <a:t> </a:t>
            </a:r>
            <a:r>
              <a:rPr lang="en-US" dirty="0" smtClean="0"/>
              <a:t>radiance</a:t>
            </a:r>
            <a:r>
              <a:rPr lang="en-CA" dirty="0" smtClean="0"/>
              <a:t> </a:t>
            </a:r>
            <a:r>
              <a:rPr lang="da-DK" dirty="0" smtClean="0"/>
              <a:t>distribution</a:t>
            </a:r>
            <a:endParaRPr lang="en-US" dirty="0"/>
          </a:p>
        </p:txBody>
      </p:sp>
      <p:pic>
        <p:nvPicPr>
          <p:cNvPr id="6" name="Content Placeholder 5" descr="Screen shot 2013-07-15 at 下午08.37.24.png"/>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692" r="6292"/>
          <a:stretch/>
        </p:blipFill>
        <p:spPr>
          <a:xfrm>
            <a:off x="2253142" y="1035310"/>
            <a:ext cx="4765260" cy="3861622"/>
          </a:xfrm>
        </p:spPr>
      </p:pic>
      <p:sp>
        <p:nvSpPr>
          <p:cNvPr id="7" name="TextBox 6"/>
          <p:cNvSpPr txBox="1"/>
          <p:nvPr/>
        </p:nvSpPr>
        <p:spPr>
          <a:xfrm>
            <a:off x="457200" y="4896932"/>
            <a:ext cx="8229600" cy="1477328"/>
          </a:xfrm>
          <a:prstGeom prst="rect">
            <a:avLst/>
          </a:prstGeom>
          <a:noFill/>
        </p:spPr>
        <p:txBody>
          <a:bodyPr wrap="square" rtlCol="0">
            <a:spAutoFit/>
          </a:bodyPr>
          <a:lstStyle/>
          <a:p>
            <a:pPr marL="285750" indent="-285750">
              <a:buFont typeface="Arial"/>
              <a:buChar char="•"/>
            </a:pPr>
            <a:r>
              <a:rPr lang="en-US" dirty="0" smtClean="0"/>
              <a:t>Figure give a example of simulated sky radiance distribution with solar zenith angle at 30</a:t>
            </a:r>
            <a:r>
              <a:rPr lang="en-US" baseline="30000" dirty="0" smtClean="0"/>
              <a:t>0</a:t>
            </a:r>
            <a:r>
              <a:rPr lang="en-US" dirty="0" smtClean="0"/>
              <a:t>, in the azimuth planes 0</a:t>
            </a:r>
            <a:r>
              <a:rPr lang="en-US" baseline="30000" dirty="0" smtClean="0"/>
              <a:t>0</a:t>
            </a:r>
            <a:r>
              <a:rPr lang="en-US" dirty="0" smtClean="0"/>
              <a:t>-180</a:t>
            </a:r>
            <a:r>
              <a:rPr lang="en-US" baseline="30000" dirty="0" smtClean="0"/>
              <a:t>0</a:t>
            </a:r>
            <a:r>
              <a:rPr lang="en-US" dirty="0" smtClean="0"/>
              <a:t>. </a:t>
            </a:r>
          </a:p>
          <a:p>
            <a:pPr marL="285750" indent="-285750">
              <a:buFont typeface="Arial"/>
              <a:buChar char="•"/>
            </a:pPr>
            <a:r>
              <a:rPr lang="en-US" dirty="0" smtClean="0"/>
              <a:t>The radiance peak occurs in the solar zenith angle and radiance decreased at both directions away the sun.</a:t>
            </a:r>
          </a:p>
          <a:p>
            <a:endParaRPr lang="en-US" dirty="0"/>
          </a:p>
        </p:txBody>
      </p:sp>
      <p:sp>
        <p:nvSpPr>
          <p:cNvPr id="8" name="TextBox 7"/>
          <p:cNvSpPr txBox="1"/>
          <p:nvPr/>
        </p:nvSpPr>
        <p:spPr>
          <a:xfrm>
            <a:off x="6895980" y="4349526"/>
            <a:ext cx="2061966" cy="307777"/>
          </a:xfrm>
          <a:prstGeom prst="rect">
            <a:avLst/>
          </a:prstGeom>
          <a:noFill/>
        </p:spPr>
        <p:txBody>
          <a:bodyPr wrap="square" rtlCol="0">
            <a:spAutoFit/>
          </a:bodyPr>
          <a:lstStyle/>
          <a:p>
            <a:r>
              <a:rPr lang="en-US" sz="1400" dirty="0" smtClean="0"/>
              <a:t>(Liang and Lewis, 1996)</a:t>
            </a:r>
            <a:endParaRPr lang="en-US" sz="1400" dirty="0"/>
          </a:p>
        </p:txBody>
      </p:sp>
    </p:spTree>
    <p:extLst>
      <p:ext uri="{BB962C8B-B14F-4D97-AF65-F5344CB8AC3E}">
        <p14:creationId xmlns:p14="http://schemas.microsoft.com/office/powerpoint/2010/main" val="293513208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683568" y="476672"/>
            <a:ext cx="7772400" cy="1470025"/>
          </a:xfrm>
        </p:spPr>
        <p:txBody>
          <a:bodyPr/>
          <a:lstStyle/>
          <a:p>
            <a:r>
              <a:rPr lang="es-ES" dirty="0" err="1" smtClean="0"/>
              <a:t>Comparison</a:t>
            </a:r>
            <a:r>
              <a:rPr lang="es-ES" dirty="0" smtClean="0"/>
              <a:t> </a:t>
            </a:r>
            <a:r>
              <a:rPr lang="es-ES" dirty="0" err="1" smtClean="0"/>
              <a:t>sky</a:t>
            </a:r>
            <a:r>
              <a:rPr lang="es-ES" dirty="0" smtClean="0"/>
              <a:t> </a:t>
            </a:r>
            <a:r>
              <a:rPr lang="es-ES" dirty="0" err="1" smtClean="0"/>
              <a:t>radiance</a:t>
            </a:r>
            <a:r>
              <a:rPr lang="es-ES" dirty="0" smtClean="0"/>
              <a:t> </a:t>
            </a:r>
            <a:r>
              <a:rPr lang="es-ES" dirty="0" err="1" smtClean="0"/>
              <a:t>distribution</a:t>
            </a:r>
            <a:endParaRPr lang="es-ES" dirty="0"/>
          </a:p>
        </p:txBody>
      </p:sp>
      <p:sp>
        <p:nvSpPr>
          <p:cNvPr id="3" name="2 Subtítulo"/>
          <p:cNvSpPr>
            <a:spLocks noGrp="1"/>
          </p:cNvSpPr>
          <p:nvPr>
            <p:ph type="subTitle" idx="1"/>
          </p:nvPr>
        </p:nvSpPr>
        <p:spPr/>
        <p:txBody>
          <a:bodyPr/>
          <a:lstStyle/>
          <a:p>
            <a:endParaRPr lang="es-ES"/>
          </a:p>
        </p:txBody>
      </p:sp>
      <p:pic>
        <p:nvPicPr>
          <p:cNvPr id="1026" name="Picture 2"/>
          <p:cNvPicPr>
            <a:picLocks noChangeAspect="1" noChangeArrowheads="1"/>
          </p:cNvPicPr>
          <p:nvPr/>
        </p:nvPicPr>
        <p:blipFill>
          <a:blip r:embed="rId2" cstate="print"/>
          <a:srcRect/>
          <a:stretch>
            <a:fillRect/>
          </a:stretch>
        </p:blipFill>
        <p:spPr bwMode="auto">
          <a:xfrm>
            <a:off x="1403648" y="1844824"/>
            <a:ext cx="6336704" cy="4923132"/>
          </a:xfrm>
          <a:prstGeom prst="rect">
            <a:avLst/>
          </a:prstGeom>
          <a:noFill/>
          <a:ln w="9525">
            <a:noFill/>
            <a:miter lim="800000"/>
            <a:headEnd/>
            <a:tailEnd/>
          </a:ln>
        </p:spPr>
      </p:pic>
    </p:spTree>
    <p:extLst>
      <p:ext uri="{BB962C8B-B14F-4D97-AF65-F5344CB8AC3E}">
        <p14:creationId xmlns:p14="http://schemas.microsoft.com/office/powerpoint/2010/main" val="312715768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ecchi</a:t>
            </a:r>
            <a:r>
              <a:rPr lang="en-US" dirty="0" smtClean="0"/>
              <a:t> Disks</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4267200" y="3406109"/>
            <a:ext cx="4876800" cy="3451891"/>
          </a:xfrm>
          <a:prstGeom prst="rect">
            <a:avLst/>
          </a:prstGeom>
          <a:noFill/>
          <a:ln w="9525">
            <a:noFill/>
            <a:miter lim="800000"/>
            <a:headEnd/>
            <a:tailEnd/>
          </a:ln>
        </p:spPr>
      </p:pic>
      <p:sp>
        <p:nvSpPr>
          <p:cNvPr id="7" name="TextBox 6"/>
          <p:cNvSpPr txBox="1"/>
          <p:nvPr/>
        </p:nvSpPr>
        <p:spPr>
          <a:xfrm>
            <a:off x="381000" y="6412468"/>
            <a:ext cx="3810000" cy="369332"/>
          </a:xfrm>
          <a:prstGeom prst="rect">
            <a:avLst/>
          </a:prstGeom>
          <a:noFill/>
        </p:spPr>
        <p:txBody>
          <a:bodyPr wrap="square" rtlCol="0">
            <a:spAutoFit/>
          </a:bodyPr>
          <a:lstStyle/>
          <a:p>
            <a:r>
              <a:rPr lang="de-DE" dirty="0" smtClean="0"/>
              <a:t>Image Source : Wernand Thesis, 2011</a:t>
            </a:r>
            <a:endParaRPr lang="en-ZW" dirty="0"/>
          </a:p>
        </p:txBody>
      </p:sp>
      <p:pic>
        <p:nvPicPr>
          <p:cNvPr id="1027" name="Picture 3"/>
          <p:cNvPicPr>
            <a:picLocks noChangeAspect="1" noChangeArrowheads="1"/>
          </p:cNvPicPr>
          <p:nvPr/>
        </p:nvPicPr>
        <p:blipFill>
          <a:blip r:embed="rId3" cstate="print"/>
          <a:srcRect/>
          <a:stretch>
            <a:fillRect/>
          </a:stretch>
        </p:blipFill>
        <p:spPr bwMode="auto">
          <a:xfrm>
            <a:off x="228600" y="121754"/>
            <a:ext cx="2819400" cy="2497621"/>
          </a:xfrm>
          <a:prstGeom prst="rect">
            <a:avLst/>
          </a:prstGeom>
          <a:noFill/>
          <a:ln w="9525">
            <a:noFill/>
            <a:miter lim="800000"/>
            <a:headEnd/>
            <a:tailEnd/>
          </a:ln>
        </p:spPr>
      </p:pic>
      <p:sp>
        <p:nvSpPr>
          <p:cNvPr id="9" name="Content Placeholder 2"/>
          <p:cNvSpPr txBox="1">
            <a:spLocks/>
          </p:cNvSpPr>
          <p:nvPr/>
        </p:nvSpPr>
        <p:spPr>
          <a:xfrm>
            <a:off x="0" y="2971800"/>
            <a:ext cx="6172200" cy="2620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amed after Padre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Pietro</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Angelo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Secchi</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A longstanding optical proxy of sea clarity.</a:t>
            </a:r>
          </a:p>
        </p:txBody>
      </p:sp>
    </p:spTree>
    <p:extLst>
      <p:ext uri="{BB962C8B-B14F-4D97-AF65-F5344CB8AC3E}">
        <p14:creationId xmlns:p14="http://schemas.microsoft.com/office/powerpoint/2010/main" val="311752044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457200" y="5715000"/>
          <a:ext cx="4480802" cy="839788"/>
        </p:xfrm>
        <a:graphic>
          <a:graphicData uri="http://schemas.openxmlformats.org/presentationml/2006/ole">
            <mc:AlternateContent xmlns:mc="http://schemas.openxmlformats.org/markup-compatibility/2006">
              <mc:Choice xmlns:v="urn:schemas-microsoft-com:vml" Requires="v">
                <p:oleObj spid="_x0000_s2051" name="Equation" r:id="rId3" imgW="1689100" imgH="330200" progId="Equation.DSMT4">
                  <p:embed/>
                </p:oleObj>
              </mc:Choice>
              <mc:Fallback>
                <p:oleObj name="Equation" r:id="rId3" imgW="1689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715000"/>
                        <a:ext cx="448080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6324600" y="5486400"/>
          <a:ext cx="2173288" cy="1357312"/>
        </p:xfrm>
        <a:graphic>
          <a:graphicData uri="http://schemas.openxmlformats.org/presentationml/2006/ole">
            <mc:AlternateContent xmlns:mc="http://schemas.openxmlformats.org/markup-compatibility/2006">
              <mc:Choice xmlns:v="urn:schemas-microsoft-com:vml" Requires="v">
                <p:oleObj spid="_x0000_s2052" name="Equation" r:id="rId5" imgW="736560" imgH="469800" progId="Equation.3">
                  <p:embed/>
                </p:oleObj>
              </mc:Choice>
              <mc:Fallback>
                <p:oleObj name="Equation" r:id="rId5" imgW="73656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486400"/>
                        <a:ext cx="2173288" cy="1357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5029200" y="6096000"/>
            <a:ext cx="6096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Content Placeholder 8"/>
          <p:cNvSpPr>
            <a:spLocks noGrp="1"/>
          </p:cNvSpPr>
          <p:nvPr>
            <p:ph sz="half" idx="2"/>
          </p:nvPr>
        </p:nvSpPr>
        <p:spPr>
          <a:xfrm>
            <a:off x="4191000" y="5227637"/>
            <a:ext cx="4038600" cy="715963"/>
          </a:xfrm>
        </p:spPr>
        <p:txBody>
          <a:bodyPr/>
          <a:lstStyle/>
          <a:p>
            <a:r>
              <a:rPr lang="de-DE" dirty="0" smtClean="0"/>
              <a:t>Re-emission also </a:t>
            </a:r>
            <a:endParaRPr lang="en-ZW" dirty="0"/>
          </a:p>
        </p:txBody>
      </p:sp>
      <p:pic>
        <p:nvPicPr>
          <p:cNvPr id="2053" name="Picture 5"/>
          <p:cNvPicPr>
            <a:picLocks noChangeAspect="1" noChangeArrowheads="1"/>
          </p:cNvPicPr>
          <p:nvPr/>
        </p:nvPicPr>
        <p:blipFill>
          <a:blip r:embed="rId7" cstate="print"/>
          <a:srcRect/>
          <a:stretch>
            <a:fillRect/>
          </a:stretch>
        </p:blipFill>
        <p:spPr bwMode="auto">
          <a:xfrm>
            <a:off x="4114800" y="609600"/>
            <a:ext cx="4797425" cy="4660900"/>
          </a:xfrm>
          <a:prstGeom prst="rect">
            <a:avLst/>
          </a:prstGeom>
          <a:noFill/>
          <a:ln w="9525">
            <a:noFill/>
            <a:miter lim="800000"/>
            <a:headEnd/>
            <a:tailEnd/>
          </a:ln>
        </p:spPr>
      </p:pic>
      <p:pic>
        <p:nvPicPr>
          <p:cNvPr id="13" name="Picture 2"/>
          <p:cNvPicPr>
            <a:picLocks noChangeAspect="1" noChangeArrowheads="1"/>
          </p:cNvPicPr>
          <p:nvPr/>
        </p:nvPicPr>
        <p:blipFill>
          <a:blip r:embed="rId8" cstate="print"/>
          <a:srcRect/>
          <a:stretch>
            <a:fillRect/>
          </a:stretch>
        </p:blipFill>
        <p:spPr bwMode="auto">
          <a:xfrm>
            <a:off x="0" y="2362200"/>
            <a:ext cx="3886200" cy="2914650"/>
          </a:xfrm>
          <a:prstGeom prst="rect">
            <a:avLst/>
          </a:prstGeom>
          <a:noFill/>
          <a:ln w="9525">
            <a:noFill/>
            <a:miter lim="800000"/>
            <a:headEnd/>
            <a:tailEnd/>
          </a:ln>
          <a:effectLst/>
        </p:spPr>
      </p:pic>
      <p:sp>
        <p:nvSpPr>
          <p:cNvPr id="14" name="TextBox 13"/>
          <p:cNvSpPr txBox="1"/>
          <p:nvPr/>
        </p:nvSpPr>
        <p:spPr>
          <a:xfrm>
            <a:off x="533400" y="5345668"/>
            <a:ext cx="2819400" cy="369332"/>
          </a:xfrm>
          <a:prstGeom prst="rect">
            <a:avLst/>
          </a:prstGeom>
          <a:noFill/>
        </p:spPr>
        <p:txBody>
          <a:bodyPr wrap="square" rtlCol="0">
            <a:spAutoFit/>
          </a:bodyPr>
          <a:lstStyle/>
          <a:p>
            <a:r>
              <a:rPr lang="de-DE" dirty="0" smtClean="0"/>
              <a:t>L_sky = L_T</a:t>
            </a:r>
            <a:endParaRPr lang="en-ZW" dirty="0"/>
          </a:p>
        </p:txBody>
      </p:sp>
      <p:pic>
        <p:nvPicPr>
          <p:cNvPr id="2054" name="Picture 6"/>
          <p:cNvPicPr>
            <a:picLocks noChangeAspect="1" noChangeArrowheads="1"/>
          </p:cNvPicPr>
          <p:nvPr/>
        </p:nvPicPr>
        <p:blipFill>
          <a:blip r:embed="rId9" cstate="print"/>
          <a:srcRect/>
          <a:stretch>
            <a:fillRect/>
          </a:stretch>
        </p:blipFill>
        <p:spPr bwMode="auto">
          <a:xfrm>
            <a:off x="0" y="152400"/>
            <a:ext cx="2946400" cy="2209800"/>
          </a:xfrm>
          <a:prstGeom prst="rect">
            <a:avLst/>
          </a:prstGeom>
          <a:noFill/>
          <a:ln w="9525">
            <a:noFill/>
            <a:miter lim="800000"/>
            <a:headEnd/>
            <a:tailEnd/>
          </a:ln>
          <a:effectLst/>
        </p:spPr>
      </p:pic>
      <p:sp>
        <p:nvSpPr>
          <p:cNvPr id="17" name="Title 1"/>
          <p:cNvSpPr txBox="1">
            <a:spLocks/>
          </p:cNvSpPr>
          <p:nvPr/>
        </p:nvSpPr>
        <p:spPr>
          <a:xfrm>
            <a:off x="457200" y="-1524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HyperSA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extLst>
      <p:ext uri="{BB962C8B-B14F-4D97-AF65-F5344CB8AC3E}">
        <p14:creationId xmlns:p14="http://schemas.microsoft.com/office/powerpoint/2010/main" val="110649042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14418" y="0"/>
            <a:ext cx="7772400" cy="1470025"/>
          </a:xfrm>
        </p:spPr>
        <p:txBody>
          <a:bodyPr/>
          <a:lstStyle/>
          <a:p>
            <a:r>
              <a:rPr lang="en-US" dirty="0" err="1" smtClean="0"/>
              <a:t>R</a:t>
            </a:r>
            <a:r>
              <a:rPr lang="en-US" baseline="-25000" dirty="0" err="1" smtClean="0"/>
              <a:t>rs</a:t>
            </a:r>
            <a:r>
              <a:rPr lang="en-US" dirty="0" smtClean="0"/>
              <a:t> Sensitivity to Azimuth Angle</a:t>
            </a:r>
            <a:endParaRPr lang="en-US" dirty="0"/>
          </a:p>
        </p:txBody>
      </p:sp>
      <p:sp>
        <p:nvSpPr>
          <p:cNvPr id="6" name="TextBox 5"/>
          <p:cNvSpPr txBox="1"/>
          <p:nvPr/>
        </p:nvSpPr>
        <p:spPr>
          <a:xfrm>
            <a:off x="562709" y="5795237"/>
            <a:ext cx="7749289" cy="646331"/>
          </a:xfrm>
          <a:prstGeom prst="rect">
            <a:avLst/>
          </a:prstGeom>
          <a:noFill/>
        </p:spPr>
        <p:txBody>
          <a:bodyPr wrap="square" rtlCol="0">
            <a:spAutoFit/>
          </a:bodyPr>
          <a:lstStyle/>
          <a:p>
            <a:r>
              <a:rPr lang="en-US" dirty="0" err="1" smtClean="0"/>
              <a:t>Rrs</a:t>
            </a:r>
            <a:r>
              <a:rPr lang="en-US" dirty="0" smtClean="0"/>
              <a:t> measured at the theoretical optimum angle of 35˚, 135˚ falls in between measurements made at other zenith angles</a:t>
            </a:r>
            <a:endParaRPr lang="en-US" dirty="0"/>
          </a:p>
        </p:txBody>
      </p:sp>
      <p:pic>
        <p:nvPicPr>
          <p:cNvPr id="3" name="Picture 2" descr="Comp_Azimuth.eps"/>
          <p:cNvPicPr>
            <a:picLocks noChangeAspect="1"/>
          </p:cNvPicPr>
          <p:nvPr/>
        </p:nvPicPr>
        <p:blipFill rotWithShape="1">
          <a:blip r:embed="rId2" cstate="print">
            <a:extLst>
              <a:ext uri="{28A0092B-C50C-407E-A947-70E740481C1C}">
                <a14:useLocalDpi xmlns:a14="http://schemas.microsoft.com/office/drawing/2010/main" val="0"/>
              </a:ext>
            </a:extLst>
          </a:blip>
          <a:srcRect l="3791" r="6381"/>
          <a:stretch/>
        </p:blipFill>
        <p:spPr>
          <a:xfrm>
            <a:off x="691327" y="1261337"/>
            <a:ext cx="7620671" cy="4533900"/>
          </a:xfrm>
          <a:prstGeom prst="rect">
            <a:avLst/>
          </a:prstGeom>
        </p:spPr>
      </p:pic>
    </p:spTree>
    <p:extLst>
      <p:ext uri="{BB962C8B-B14F-4D97-AF65-F5344CB8AC3E}">
        <p14:creationId xmlns:p14="http://schemas.microsoft.com/office/powerpoint/2010/main" val="36546028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8" y="-192901"/>
            <a:ext cx="7772400" cy="1470025"/>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err="1" smtClean="0"/>
              <a:t>R</a:t>
            </a:r>
            <a:r>
              <a:rPr lang="en-US" baseline="-25000" dirty="0" err="1" smtClean="0"/>
              <a:t>rs</a:t>
            </a:r>
            <a:r>
              <a:rPr lang="en-US" dirty="0" smtClean="0"/>
              <a:t> Sensitivity to Zenith Angle</a:t>
            </a:r>
            <a:endParaRPr lang="en-US" dirty="0"/>
          </a:p>
        </p:txBody>
      </p:sp>
      <p:pic>
        <p:nvPicPr>
          <p:cNvPr id="5" name="Picture 4" descr="Comp_Zenith.eps"/>
          <p:cNvPicPr>
            <a:picLocks noChangeAspect="1"/>
          </p:cNvPicPr>
          <p:nvPr/>
        </p:nvPicPr>
        <p:blipFill rotWithShape="1">
          <a:blip r:embed="rId2" cstate="print">
            <a:extLst>
              <a:ext uri="{28A0092B-C50C-407E-A947-70E740481C1C}">
                <a14:useLocalDpi xmlns:a14="http://schemas.microsoft.com/office/drawing/2010/main" val="0"/>
              </a:ext>
            </a:extLst>
          </a:blip>
          <a:srcRect r="5448"/>
          <a:stretch/>
        </p:blipFill>
        <p:spPr>
          <a:xfrm>
            <a:off x="419240" y="891325"/>
            <a:ext cx="8021375" cy="4533900"/>
          </a:xfrm>
          <a:prstGeom prst="rect">
            <a:avLst/>
          </a:prstGeom>
        </p:spPr>
      </p:pic>
      <p:sp>
        <p:nvSpPr>
          <p:cNvPr id="6" name="TextBox 5"/>
          <p:cNvSpPr txBox="1"/>
          <p:nvPr/>
        </p:nvSpPr>
        <p:spPr>
          <a:xfrm>
            <a:off x="257239" y="5472071"/>
            <a:ext cx="8713930" cy="1200329"/>
          </a:xfrm>
          <a:prstGeom prst="rect">
            <a:avLst/>
          </a:prstGeom>
          <a:noFill/>
        </p:spPr>
        <p:txBody>
          <a:bodyPr wrap="square" rtlCol="0">
            <a:spAutoFit/>
          </a:bodyPr>
          <a:lstStyle/>
          <a:p>
            <a:r>
              <a:rPr lang="en-US" dirty="0" smtClean="0"/>
              <a:t>Measurements at multiple zenith angles was limited (only two at the same azimuth angle).</a:t>
            </a:r>
          </a:p>
          <a:p>
            <a:r>
              <a:rPr lang="en-US" dirty="0" smtClean="0"/>
              <a:t> </a:t>
            </a:r>
          </a:p>
          <a:p>
            <a:r>
              <a:rPr lang="en-US" dirty="0" smtClean="0"/>
              <a:t>Zenith appears to cause a much larger difference at 45˚ degree azimuth then at a 90 ˚ azimuth </a:t>
            </a:r>
            <a:endParaRPr lang="en-US" dirty="0"/>
          </a:p>
        </p:txBody>
      </p:sp>
    </p:spTree>
    <p:extLst>
      <p:ext uri="{BB962C8B-B14F-4D97-AF65-F5344CB8AC3E}">
        <p14:creationId xmlns:p14="http://schemas.microsoft.com/office/powerpoint/2010/main" val="35662705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eaweed in </a:t>
            </a:r>
            <a:r>
              <a:rPr lang="en-US" dirty="0" err="1" smtClean="0"/>
              <a:t>HyperSAS</a:t>
            </a:r>
            <a:endParaRPr lang="en-US" dirty="0"/>
          </a:p>
        </p:txBody>
      </p:sp>
      <p:sp>
        <p:nvSpPr>
          <p:cNvPr id="5" name="Content Placeholder 4"/>
          <p:cNvSpPr>
            <a:spLocks noGrp="1"/>
          </p:cNvSpPr>
          <p:nvPr>
            <p:ph sz="half" idx="1"/>
          </p:nvPr>
        </p:nvSpPr>
        <p:spPr>
          <a:xfrm>
            <a:off x="228600" y="1600200"/>
            <a:ext cx="4038600" cy="4800600"/>
          </a:xfrm>
        </p:spPr>
        <p:txBody>
          <a:bodyPr>
            <a:normAutofit fontScale="92500" lnSpcReduction="10000"/>
          </a:bodyPr>
          <a:lstStyle/>
          <a:p>
            <a:r>
              <a:rPr lang="en-US" dirty="0" smtClean="0"/>
              <a:t>Group 2 pulled seaweed in front of the </a:t>
            </a:r>
            <a:r>
              <a:rPr lang="en-US" dirty="0" err="1" smtClean="0"/>
              <a:t>HyperSAS</a:t>
            </a:r>
            <a:r>
              <a:rPr lang="en-US" dirty="0" smtClean="0"/>
              <a:t> to determine its effect on the measurement.</a:t>
            </a:r>
          </a:p>
          <a:p>
            <a:pPr lvl="1"/>
            <a:r>
              <a:rPr lang="en-US" dirty="0" smtClean="0"/>
              <a:t>Intentional contamination showed a clear “red edge” reflectance</a:t>
            </a:r>
          </a:p>
          <a:p>
            <a:r>
              <a:rPr lang="en-US" dirty="0" smtClean="0"/>
              <a:t>Group 1 thought it may have had seaweed contamination on one reading.</a:t>
            </a:r>
          </a:p>
          <a:p>
            <a:pPr lvl="1"/>
            <a:r>
              <a:rPr lang="en-US" dirty="0" smtClean="0"/>
              <a:t>Little effect from accidental contamination in this case</a:t>
            </a:r>
          </a:p>
        </p:txBody>
      </p:sp>
      <p:pic>
        <p:nvPicPr>
          <p:cNvPr id="9" name="Content Placeholder 8" descr="seaweed.jpg"/>
          <p:cNvPicPr>
            <a:picLocks noGrp="1" noChangeAspect="1"/>
          </p:cNvPicPr>
          <p:nvPr>
            <p:ph sz="half" idx="2"/>
          </p:nvPr>
        </p:nvPicPr>
        <p:blipFill>
          <a:blip r:embed="rId2" cstate="print"/>
          <a:stretch>
            <a:fillRect/>
          </a:stretch>
        </p:blipFill>
        <p:spPr>
          <a:xfrm>
            <a:off x="4191000" y="1676400"/>
            <a:ext cx="4775200" cy="3886200"/>
          </a:xfr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SP (Water Insight </a:t>
            </a:r>
            <a:r>
              <a:rPr lang="en-US" dirty="0" err="1" smtClean="0"/>
              <a:t>SPectrometer</a:t>
            </a:r>
            <a:r>
              <a:rPr lang="en-US" dirty="0" smtClean="0"/>
              <a:t>)</a:t>
            </a:r>
            <a:endParaRPr lang="en-US" dirty="0"/>
          </a:p>
        </p:txBody>
      </p:sp>
      <p:sp>
        <p:nvSpPr>
          <p:cNvPr id="3" name="Content Placeholder 2"/>
          <p:cNvSpPr>
            <a:spLocks noGrp="1"/>
          </p:cNvSpPr>
          <p:nvPr>
            <p:ph idx="1"/>
          </p:nvPr>
        </p:nvSpPr>
        <p:spPr>
          <a:xfrm>
            <a:off x="457200" y="1600200"/>
            <a:ext cx="4953000" cy="4525963"/>
          </a:xfrm>
        </p:spPr>
        <p:txBody>
          <a:bodyPr>
            <a:normAutofit lnSpcReduction="10000"/>
          </a:bodyPr>
          <a:lstStyle/>
          <a:p>
            <a:r>
              <a:rPr lang="en-US" dirty="0" smtClean="0"/>
              <a:t>Hand-held </a:t>
            </a:r>
            <a:r>
              <a:rPr lang="en-US" dirty="0" err="1" smtClean="0"/>
              <a:t>hyperspectral</a:t>
            </a:r>
            <a:r>
              <a:rPr lang="en-US" dirty="0" smtClean="0"/>
              <a:t> spectrometer</a:t>
            </a:r>
          </a:p>
          <a:p>
            <a:r>
              <a:rPr lang="en-US" dirty="0" smtClean="0"/>
              <a:t>Provides R</a:t>
            </a:r>
            <a:r>
              <a:rPr lang="en-US" baseline="-25000" dirty="0" smtClean="0"/>
              <a:t>o (reflectance)</a:t>
            </a:r>
            <a:r>
              <a:rPr lang="en-US" dirty="0" smtClean="0"/>
              <a:t>, L</a:t>
            </a:r>
            <a:r>
              <a:rPr lang="en-US" baseline="-25000" dirty="0" smtClean="0"/>
              <a:t>u</a:t>
            </a:r>
            <a:r>
              <a:rPr lang="en-US" dirty="0" smtClean="0"/>
              <a:t>, </a:t>
            </a:r>
            <a:r>
              <a:rPr lang="en-US" dirty="0" err="1" smtClean="0"/>
              <a:t>L</a:t>
            </a:r>
            <a:r>
              <a:rPr lang="en-US" baseline="-25000" dirty="0" err="1" smtClean="0"/>
              <a:t>d</a:t>
            </a:r>
            <a:r>
              <a:rPr lang="en-US" dirty="0" smtClean="0"/>
              <a:t>, E</a:t>
            </a:r>
            <a:r>
              <a:rPr lang="en-US" baseline="-25000" dirty="0" smtClean="0"/>
              <a:t>d</a:t>
            </a:r>
          </a:p>
          <a:p>
            <a:r>
              <a:rPr lang="en-US" dirty="0" smtClean="0"/>
              <a:t>One vertical (up) spectrometer, 2 spectrometers at 42 degrees</a:t>
            </a:r>
          </a:p>
          <a:p>
            <a:r>
              <a:rPr lang="en-US" dirty="0" smtClean="0"/>
              <a:t>Measures 400 – 800 nm</a:t>
            </a:r>
            <a:endParaRPr lang="en-US" dirty="0"/>
          </a:p>
        </p:txBody>
      </p:sp>
      <p:pic>
        <p:nvPicPr>
          <p:cNvPr id="3074" name="Picture 2" descr="http://bluelegmonitor.com/wp-content/uploads/2012/11/wisp-03-300x190.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69303" y="2590800"/>
            <a:ext cx="3579395" cy="22669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94785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TotalTime>
  <Words>1630</Words>
  <Application>Microsoft Macintosh PowerPoint</Application>
  <PresentationFormat>On-screen Show (4:3)</PresentationFormat>
  <Paragraphs>266</Paragraphs>
  <Slides>35</Slides>
  <Notes>1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39" baseType="lpstr">
      <vt:lpstr>Office Theme</vt:lpstr>
      <vt:lpstr>Document</vt:lpstr>
      <vt:lpstr>Equation</vt:lpstr>
      <vt:lpstr>Microsoft Equation</vt:lpstr>
      <vt:lpstr>PowerPoint Presentation</vt:lpstr>
      <vt:lpstr>This is qualitative and semi quantiative </vt:lpstr>
      <vt:lpstr>PowerPoint Presentation</vt:lpstr>
      <vt:lpstr>Secchi Disks</vt:lpstr>
      <vt:lpstr>PowerPoint Presentation</vt:lpstr>
      <vt:lpstr>Rrs Sensitivity to Azimuth Angle</vt:lpstr>
      <vt:lpstr>PowerPoint Presentation</vt:lpstr>
      <vt:lpstr>Seaweed in HyperSAS</vt:lpstr>
      <vt:lpstr>WISP (Water Insight SPectrometer)</vt:lpstr>
      <vt:lpstr>WISP</vt:lpstr>
      <vt:lpstr>WISP Data*</vt:lpstr>
      <vt:lpstr>PowerPoint Presentation</vt:lpstr>
      <vt:lpstr>Lower Dock Only</vt:lpstr>
      <vt:lpstr>PowerPoint Presentation</vt:lpstr>
      <vt:lpstr>From Rrs to Rw</vt:lpstr>
      <vt:lpstr>HyperSAS and WISP Comparison</vt:lpstr>
      <vt:lpstr>PowerPoint Presentation</vt:lpstr>
      <vt:lpstr>PowerPoint Presentation</vt:lpstr>
      <vt:lpstr>PowerPoint Presentation</vt:lpstr>
      <vt:lpstr>PowerPoint Presentation</vt:lpstr>
      <vt:lpstr>PowerPoint Presentation</vt:lpstr>
      <vt:lpstr>PowerPoint Presentation</vt:lpstr>
      <vt:lpstr>Kd from Secchi Disks</vt:lpstr>
      <vt:lpstr>Rrs Calculation from radiometric data</vt:lpstr>
      <vt:lpstr>Remote Sensing Reflectance (Rrs)</vt:lpstr>
      <vt:lpstr>Group 1: Ed PAR Values</vt:lpstr>
      <vt:lpstr>Group 2: Ed PAR Values</vt:lpstr>
      <vt:lpstr>Ocean Optic Spectrometer</vt:lpstr>
      <vt:lpstr>Spec Calibration</vt:lpstr>
      <vt:lpstr>Calibration results </vt:lpstr>
      <vt:lpstr>Practical Aspects</vt:lpstr>
      <vt:lpstr>Irradiance</vt:lpstr>
      <vt:lpstr>PowerPoint Presentation</vt:lpstr>
      <vt:lpstr>Sky radiance distribution</vt:lpstr>
      <vt:lpstr>Comparison sky radiance distribu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SP (Water Insight SPectrometer)</dc:title>
  <dc:creator>Erin</dc:creator>
  <cp:lastModifiedBy>Grace</cp:lastModifiedBy>
  <cp:revision>29</cp:revision>
  <dcterms:created xsi:type="dcterms:W3CDTF">2013-07-16T00:34:13Z</dcterms:created>
  <dcterms:modified xsi:type="dcterms:W3CDTF">2013-07-16T06:22:41Z</dcterms:modified>
</cp:coreProperties>
</file>